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2F6BC8">
          <w:headerReference w:type="even" r:id="rId7"/>
          <w:headerReference w:type="default" r:id="rId8"/>
          <w:footerReference w:type="even" r:id="rId9"/>
          <w:footerReference w:type="default" r:id="rId10"/>
          <w:footerReference w:type="first" r:id="rId11"/>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593DD0" w:rsidRDefault="00593DD0" w:rsidP="00593DD0">
      <w:pPr>
        <w:shd w:val="clear" w:color="auto" w:fill="00B7FF"/>
        <w:spacing w:after="0" w:line="240" w:lineRule="auto"/>
        <w:rPr>
          <w:rFonts w:ascii="Arial" w:eastAsia="Times New Roman" w:hAnsi="Arial" w:cs="Arial"/>
          <w:color w:val="FFFFFF"/>
          <w:sz w:val="20"/>
          <w:szCs w:val="20"/>
        </w:rPr>
      </w:pPr>
      <w:r w:rsidRPr="00593DD0">
        <w:rPr>
          <w:rFonts w:ascii="Arial" w:eastAsia="Times New Roman" w:hAnsi="Arial" w:cs="Arial"/>
          <w:sz w:val="20"/>
          <w:szCs w:val="20"/>
        </w:rPr>
        <w:t>The word "random" suggests an unpredictable result</w:t>
      </w:r>
    </w:p>
    <w:p w14:paraId="559E02F4" w14:textId="368E8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process of flipping a coin many times is a simulation.</w:t>
      </w:r>
    </w:p>
    <w:p w14:paraId="61DCE485" w14:textId="26B689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imulation is a technique used to recreate a random event.</w:t>
      </w:r>
    </w:p>
    <w:p w14:paraId="7237ACC9" w14:textId="43B38BE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imulations can be tactile, as in actually physically flipping</w:t>
      </w:r>
    </w:p>
    <w:p w14:paraId="5CEC9F7E" w14:textId="5A0B569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coin, or virtual, using a computer to pretend it's</w:t>
      </w:r>
    </w:p>
    <w:p w14:paraId="7CAF8401" w14:textId="0005BCB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bookmarkStart w:id="1" w:name="_GoBack"/>
      <w:bookmarkEnd w:id="1"/>
    </w:p>
    <w:p w14:paraId="03B2397E" w14:textId="3EC69678"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n the applet, if I click One Run,</w:t>
      </w:r>
    </w:p>
    <w:p w14:paraId="67545111" w14:textId="6387557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that's going to represent </w:t>
      </w:r>
      <w:proofErr w:type="gramStart"/>
      <w:r w:rsidRPr="00593DD0">
        <w:rPr>
          <w:rFonts w:ascii="Arial" w:eastAsia="Times New Roman" w:hAnsi="Arial" w:cs="Arial"/>
          <w:color w:val="000000"/>
          <w:sz w:val="20"/>
          <w:szCs w:val="20"/>
        </w:rPr>
        <w:t>one coin</w:t>
      </w:r>
      <w:proofErr w:type="gramEnd"/>
      <w:r w:rsidRPr="00593DD0">
        <w:rPr>
          <w:rFonts w:ascii="Arial" w:eastAsia="Times New Roman" w:hAnsi="Arial" w:cs="Arial"/>
          <w:color w:val="000000"/>
          <w:sz w:val="20"/>
          <w:szCs w:val="20"/>
        </w:rPr>
        <w:t xml:space="preserve">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of heads observed, and so right now, we have 0 out of 1 </w:t>
      </w:r>
      <w:proofErr w:type="gramStart"/>
      <w:r w:rsidRPr="00593DD0">
        <w:rPr>
          <w:rFonts w:ascii="Arial" w:eastAsia="Times New Roman" w:hAnsi="Arial" w:cs="Arial"/>
          <w:color w:val="000000"/>
          <w:sz w:val="20"/>
          <w:szCs w:val="20"/>
        </w:rPr>
        <w:t>heads</w:t>
      </w:r>
      <w:proofErr w:type="gramEnd"/>
      <w:r w:rsidRPr="00593DD0">
        <w:rPr>
          <w:rFonts w:ascii="Arial" w:eastAsia="Times New Roman" w:hAnsi="Arial" w:cs="Arial"/>
          <w:color w:val="000000"/>
          <w:sz w:val="20"/>
          <w:szCs w:val="20"/>
        </w:rPr>
        <w:t>.</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I click Five Runs again, that's another </w:t>
      </w:r>
      <w:proofErr w:type="gramStart"/>
      <w:r w:rsidRPr="00593DD0">
        <w:rPr>
          <w:rFonts w:ascii="Arial" w:eastAsia="Times New Roman" w:hAnsi="Arial" w:cs="Arial"/>
          <w:color w:val="000000"/>
          <w:sz w:val="20"/>
          <w:szCs w:val="20"/>
        </w:rPr>
        <w:t>five coin</w:t>
      </w:r>
      <w:proofErr w:type="gramEnd"/>
      <w:r w:rsidRPr="00593DD0">
        <w:rPr>
          <w:rFonts w:ascii="Arial" w:eastAsia="Times New Roman" w:hAnsi="Arial" w:cs="Arial"/>
          <w:color w:val="000000"/>
          <w:sz w:val="20"/>
          <w:szCs w:val="20"/>
        </w:rPr>
        <w:t xml:space="preserve"> flips.</w:t>
      </w:r>
    </w:p>
    <w:p w14:paraId="0CD5E23A" w14:textId="1F104E1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now you can see how we're continually</w:t>
      </w:r>
    </w:p>
    <w:p w14:paraId="04547808" w14:textId="4F91BE7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keeping track of the proportion of heads</w:t>
      </w:r>
    </w:p>
    <w:p w14:paraId="378D7DC9" w14:textId="2544FF2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again</w:t>
      </w:r>
      <w:proofErr w:type="gramEnd"/>
      <w:r w:rsidRPr="00593DD0">
        <w:rPr>
          <w:rFonts w:ascii="Arial" w:eastAsia="Times New Roman" w:hAnsi="Arial" w:cs="Arial"/>
          <w:color w:val="000000"/>
          <w:sz w:val="20"/>
          <w:szCs w:val="20"/>
        </w:rPr>
        <w:t xml:space="preserve">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in the long run, the proportion of heads</w:t>
      </w:r>
    </w:p>
    <w:p w14:paraId="484EB7DC" w14:textId="6095868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ettles down to a specific value.</w:t>
      </w:r>
    </w:p>
    <w:p w14:paraId="0EF05EBF" w14:textId="63563843" w:rsidR="00593DD0" w:rsidRPr="00593DD0" w:rsidRDefault="00593DD0" w:rsidP="00593DD0">
      <w:pPr>
        <w:shd w:val="clear" w:color="auto" w:fill="CCCCCC"/>
        <w:spacing w:after="0" w:line="240" w:lineRule="auto"/>
        <w:rPr>
          <w:rFonts w:ascii="Arial" w:eastAsia="Times New Roman" w:hAnsi="Arial" w:cs="Arial"/>
          <w:sz w:val="20"/>
          <w:szCs w:val="20"/>
        </w:rPr>
      </w:pPr>
      <w:r w:rsidRPr="00593DD0">
        <w:rPr>
          <w:rFonts w:ascii="Arial" w:eastAsia="Times New Roman" w:hAnsi="Arial" w:cs="Arial"/>
          <w:sz w:val="20"/>
          <w:szCs w:val="20"/>
        </w:rPr>
        <w:t xml:space="preserve"> In this case, it's approaching 0.5.</w:t>
      </w:r>
    </w:p>
    <w:p w14:paraId="6B7372AE" w14:textId="47037851" w:rsidR="00593DD0" w:rsidRDefault="00593DD0" w:rsidP="00C74F53"/>
    <w:p w14:paraId="6B2BA60C" w14:textId="77777777" w:rsidR="00593DD0" w:rsidRPr="000E522E" w:rsidRDefault="00593DD0" w:rsidP="00C74F53"/>
    <w:p w14:paraId="6854B399" w14:textId="77777777" w:rsidR="00695B01" w:rsidRPr="000E522E" w:rsidRDefault="00695B01" w:rsidP="00695B01">
      <w:pPr>
        <w:pStyle w:val="linespace"/>
        <w:numPr>
          <w:ilvl w:val="0"/>
          <w:numId w:val="4"/>
        </w:numPr>
        <w:ind w:left="360"/>
      </w:pPr>
      <w:r w:rsidRPr="000E522E">
        <w:t>Define simulation.</w:t>
      </w:r>
    </w:p>
    <w:p w14:paraId="147AE55A" w14:textId="77777777" w:rsidR="00695B01" w:rsidRPr="000E522E" w:rsidRDefault="00695B01" w:rsidP="00695B01">
      <w:pPr>
        <w:pStyle w:val="linespace"/>
        <w:numPr>
          <w:ilvl w:val="0"/>
          <w:numId w:val="4"/>
        </w:numPr>
        <w:ind w:left="360"/>
      </w:pPr>
      <w:r w:rsidRPr="000E522E">
        <w:t>Define a random process.</w:t>
      </w:r>
    </w:p>
    <w:p w14:paraId="49BD6F55" w14:textId="77777777" w:rsidR="00695B01" w:rsidRPr="000E522E"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0364EE38" w14:textId="77777777" w:rsidR="00695B01" w:rsidRPr="000E522E" w:rsidRDefault="00695B01" w:rsidP="00695B01">
      <w:pPr>
        <w:pStyle w:val="OBJECTIVEBOTHSPACE"/>
      </w:pPr>
      <w:r w:rsidRPr="000E522E">
        <w:t>Objective 1, Page 6</w:t>
      </w:r>
    </w:p>
    <w:p w14:paraId="521381C1" w14:textId="77777777" w:rsidR="00695B01" w:rsidRPr="000E522E" w:rsidRDefault="00695B01" w:rsidP="00695B01">
      <w:pPr>
        <w:pStyle w:val="linespace"/>
        <w:numPr>
          <w:ilvl w:val="0"/>
          <w:numId w:val="4"/>
        </w:numPr>
        <w:ind w:left="360"/>
      </w:pPr>
      <w:r w:rsidRPr="000E522E">
        <w:t>Define probability.</w:t>
      </w:r>
    </w:p>
    <w:p w14:paraId="5165B7C8" w14:textId="77777777" w:rsidR="00695B01" w:rsidRPr="000E522E" w:rsidRDefault="00695B01" w:rsidP="00695B01">
      <w:pPr>
        <w:pStyle w:val="linespace"/>
        <w:numPr>
          <w:ilvl w:val="0"/>
          <w:numId w:val="4"/>
        </w:numPr>
        <w:ind w:left="360"/>
      </w:pPr>
      <w:r w:rsidRPr="000E522E">
        <w:t>State the Law of Large Numbers.</w:t>
      </w:r>
    </w:p>
    <w:p w14:paraId="4648585C" w14:textId="77777777" w:rsidR="00695B01" w:rsidRPr="000E522E" w:rsidRDefault="00695B01" w:rsidP="00695B01">
      <w:pPr>
        <w:pStyle w:val="OBJECTIVEBOTHSPACE"/>
      </w:pPr>
      <w:r w:rsidRPr="000E522E">
        <w:lastRenderedPageBreak/>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t>Objective 1, Page 9</w:t>
      </w:r>
    </w:p>
    <w:p w14:paraId="3103A8E3" w14:textId="526C30B6" w:rsidR="00695B01" w:rsidRPr="000E522E" w:rsidRDefault="00695B01" w:rsidP="00C74F53">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p>
    <w:p w14:paraId="7472DD03" w14:textId="77777777" w:rsidR="00695B01" w:rsidRPr="000E522E" w:rsidRDefault="00695B01" w:rsidP="00695B01">
      <w:pPr>
        <w:pStyle w:val="linespace"/>
        <w:numPr>
          <w:ilvl w:val="0"/>
          <w:numId w:val="4"/>
        </w:numPr>
        <w:ind w:left="360"/>
      </w:pPr>
      <w:r w:rsidRPr="000E522E">
        <w:t>Explain the meaning of the sentence, “In a random process, the trials are memoryless.”</w:t>
      </w:r>
    </w:p>
    <w:p w14:paraId="7595A00B" w14:textId="77777777"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p>
    <w:p w14:paraId="0829ABD4" w14:textId="77777777" w:rsidR="00695B01" w:rsidRPr="000E522E" w:rsidRDefault="00695B01" w:rsidP="00695B01">
      <w:pPr>
        <w:pStyle w:val="OBJECTIVEBOTHSPACE"/>
      </w:pPr>
      <w:r w:rsidRPr="000E522E">
        <w:t>Objective 1, Page 11</w:t>
      </w:r>
    </w:p>
    <w:p w14:paraId="41B191CC" w14:textId="77777777" w:rsidR="00695B01" w:rsidRPr="000E522E" w:rsidRDefault="00695B01" w:rsidP="00695B01">
      <w:pPr>
        <w:pStyle w:val="linespace"/>
        <w:numPr>
          <w:ilvl w:val="0"/>
          <w:numId w:val="4"/>
        </w:numPr>
        <w:ind w:left="360"/>
      </w:pPr>
      <w:r w:rsidRPr="000E522E">
        <w:t>In probability, what is an experiment?</w:t>
      </w:r>
    </w:p>
    <w:p w14:paraId="54331846" w14:textId="77777777" w:rsidR="00695B01" w:rsidRPr="000E522E" w:rsidRDefault="00695B01" w:rsidP="00695B01">
      <w:pPr>
        <w:pStyle w:val="OBJECTIVEBOTHSPACE"/>
      </w:pPr>
      <w:r w:rsidRPr="000E522E">
        <w:t>Objective 1, Page 13</w:t>
      </w: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77777777"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Identify the outcomes of the probability experiment.</w:t>
      </w:r>
    </w:p>
    <w:p w14:paraId="114DDFC4" w14:textId="77777777"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p>
    <w:p w14:paraId="738E27CF" w14:textId="77777777"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3D716912" w14:textId="77777777" w:rsidR="00695B01" w:rsidRPr="000E522E" w:rsidRDefault="00695B01" w:rsidP="00695B01">
      <w:pPr>
        <w:pStyle w:val="linespace"/>
        <w:numPr>
          <w:ilvl w:val="0"/>
          <w:numId w:val="4"/>
        </w:numPr>
        <w:ind w:left="360"/>
      </w:pPr>
      <w:r w:rsidRPr="000E522E">
        <w:lastRenderedPageBreak/>
        <w:t>State Rules 1 and 2 of the rules of probabilities.</w:t>
      </w:r>
    </w:p>
    <w:p w14:paraId="42D89B0D" w14:textId="77777777" w:rsidR="00695B01" w:rsidRPr="000E522E" w:rsidRDefault="00695B01" w:rsidP="00695B01">
      <w:pPr>
        <w:pStyle w:val="linespace"/>
        <w:numPr>
          <w:ilvl w:val="0"/>
          <w:numId w:val="4"/>
        </w:numPr>
        <w:ind w:left="360"/>
      </w:pPr>
      <w:r w:rsidRPr="000E522E">
        <w:t>What is a probability model?</w:t>
      </w:r>
    </w:p>
    <w:p w14:paraId="0AC10E74" w14:textId="77777777" w:rsidR="00695B01" w:rsidRPr="000E522E" w:rsidRDefault="00695B01" w:rsidP="00695B01">
      <w:pPr>
        <w:pStyle w:val="OBJECTIVEBOTHSPACE"/>
      </w:pPr>
      <w:r w:rsidRPr="000E522E">
        <w:t>Objective 2, Page 2</w:t>
      </w:r>
    </w:p>
    <w:p w14:paraId="2B542B9E"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33598B29" w14:textId="77777777" w:rsidR="00695B01" w:rsidRPr="000E522E" w:rsidRDefault="00695B01" w:rsidP="00695B01">
      <w:pPr>
        <w:numPr>
          <w:ilvl w:val="0"/>
          <w:numId w:val="1"/>
        </w:numPr>
        <w:spacing w:after="0"/>
      </w:pPr>
      <w:r w:rsidRPr="000E522E">
        <w:t>If an event is a certainty, the probability of the event is 1.</w:t>
      </w:r>
    </w:p>
    <w:p w14:paraId="0D3C6529" w14:textId="77777777" w:rsidR="00695B01" w:rsidRPr="000E522E" w:rsidRDefault="00695B01" w:rsidP="00695B01">
      <w:pPr>
        <w:numPr>
          <w:ilvl w:val="0"/>
          <w:numId w:val="1"/>
        </w:numPr>
        <w:spacing w:after="0"/>
      </w:pPr>
      <w:r w:rsidRPr="000E522E">
        <w:t>The closer a probability is to 1, the more likely the event will occur.</w:t>
      </w:r>
    </w:p>
    <w:p w14:paraId="61019163" w14:textId="77777777" w:rsidR="00695B01" w:rsidRPr="000E522E" w:rsidRDefault="00695B01" w:rsidP="00695B01">
      <w:pPr>
        <w:numPr>
          <w:ilvl w:val="0"/>
          <w:numId w:val="1"/>
        </w:numPr>
        <w:spacing w:after="0"/>
      </w:pPr>
      <w:r w:rsidRPr="000E522E">
        <w:t>The closer a probability is to 0, the less likely the event will occur.</w:t>
      </w:r>
    </w:p>
    <w:p w14:paraId="14336559" w14:textId="77777777" w:rsidR="00695B01" w:rsidRPr="000E522E" w:rsidRDefault="00695B01" w:rsidP="00695B01">
      <w:pPr>
        <w:numPr>
          <w:ilvl w:val="0"/>
          <w:numId w:val="1"/>
        </w:numPr>
        <w:spacing w:after="0"/>
      </w:pPr>
      <w:r w:rsidRPr="000E522E">
        <w:t>For example, an event with probability 0.8 is more likely to occur than an event with probability 0.75.</w:t>
      </w:r>
    </w:p>
    <w:p w14:paraId="12C3CDC5" w14:textId="77777777" w:rsidR="00695B01" w:rsidRPr="000E522E" w:rsidRDefault="00695B01" w:rsidP="00695B01">
      <w:pPr>
        <w:numPr>
          <w:ilvl w:val="0"/>
          <w:numId w:val="1"/>
        </w:numPr>
        <w:spacing w:after="0"/>
      </w:pPr>
      <w:r w:rsidRPr="000E522E">
        <w:t>An event with probability 0.8 will occur about 80 times out of 100 repetitions of the experiment, whereas an event with probability 0.75 will occur about 75 times out of 100.</w:t>
      </w:r>
    </w:p>
    <w:p w14:paraId="7CB9A826" w14:textId="3ADC3C1E" w:rsidR="00695B01" w:rsidRPr="000E522E" w:rsidRDefault="00695B01" w:rsidP="00C122F5">
      <w:pPr>
        <w:pStyle w:val="OBJECTIVEBOTHSPACE"/>
        <w:spacing w:before="400"/>
      </w:pPr>
      <w:r w:rsidRPr="000E522E">
        <w:t>Objective 2, Page 6</w:t>
      </w:r>
    </w:p>
    <w:p w14:paraId="7974B2BC" w14:textId="39AA3D52" w:rsidR="00695B01" w:rsidRPr="000E522E" w:rsidRDefault="00695B01" w:rsidP="00775F29">
      <w:pPr>
        <w:pStyle w:val="linespace"/>
        <w:numPr>
          <w:ilvl w:val="0"/>
          <w:numId w:val="4"/>
        </w:numPr>
        <w:ind w:left="360"/>
      </w:pPr>
      <w:r w:rsidRPr="000E522E">
        <w:t>What is an unusual event? What cutoff points do statisticians typically use for identifying unusual events?</w:t>
      </w: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lastRenderedPageBreak/>
        <w:t>List the three methods in this section for determining the probability of an event.</w:t>
      </w:r>
    </w:p>
    <w:p w14:paraId="6B11BD9F" w14:textId="77777777" w:rsidR="00695B01" w:rsidRPr="000E522E" w:rsidRDefault="00695B01" w:rsidP="002F6BC8">
      <w:pPr>
        <w:pStyle w:val="Heading4"/>
      </w:pPr>
      <w:r w:rsidRPr="000E522E">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183045F3" w14:textId="1EBE6706" w:rsidR="00695B01" w:rsidRPr="000E522E" w:rsidRDefault="00695B01" w:rsidP="00775F29">
      <w:pPr>
        <w:pStyle w:val="linespace"/>
        <w:numPr>
          <w:ilvl w:val="0"/>
          <w:numId w:val="4"/>
        </w:numPr>
        <w:ind w:left="360"/>
      </w:pPr>
      <w:r w:rsidRPr="000E522E">
        <w:t>Explain how to approximate probabilities using the empirical approach.</w:t>
      </w:r>
    </w:p>
    <w:p w14:paraId="0EF84084" w14:textId="77777777" w:rsidR="00695B01" w:rsidRPr="000E522E" w:rsidRDefault="00695B01" w:rsidP="00695B01">
      <w:pPr>
        <w:pStyle w:val="OBJECTIVEBOTHSPACE"/>
      </w:pPr>
      <w:r w:rsidRPr="000E522E">
        <w:t>Objective 3, Page 2</w:t>
      </w:r>
    </w:p>
    <w:p w14:paraId="64CFB522"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Using Relative Frequencies to Approximate Probabilities</w:t>
      </w:r>
    </w:p>
    <w:p w14:paraId="0F64C780"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800" w:line="240" w:lineRule="auto"/>
      </w:pPr>
      <w:r w:rsidRPr="000E522E">
        <w:t>An insurance agent currently insures 182 teenage drivers (ages 16 to 19). Last year, 24 of the teenagers had to file a claim on their auto policy. Based on these results, the probability that a teenager will file a claim on his or her auto policy in a given year is</w:t>
      </w:r>
    </w:p>
    <w:p w14:paraId="28462D6D" w14:textId="77777777" w:rsidR="00695B01" w:rsidRPr="000E522E" w:rsidRDefault="00695B01" w:rsidP="00A757DE">
      <w:pPr>
        <w:pStyle w:val="OBJECTIVEBOTHSPACE"/>
        <w:pBdr>
          <w:top w:val="single" w:sz="4" w:space="1" w:color="auto"/>
        </w:pBdr>
      </w:pPr>
      <w:r w:rsidRPr="000E522E">
        <w:t>Objective 3, Page 4</w:t>
      </w: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3"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77777777" w:rsidR="00695B01" w:rsidRPr="000E522E" w:rsidRDefault="00695B01" w:rsidP="00695B01">
      <w:pPr>
        <w:spacing w:after="240"/>
      </w:pPr>
      <w:r w:rsidRPr="000E522E">
        <w:lastRenderedPageBreak/>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575173D0" w14:textId="0EE365B2" w:rsidR="00695B01" w:rsidRDefault="00695B01" w:rsidP="00775F29">
      <w:pPr>
        <w:pStyle w:val="linespace"/>
        <w:numPr>
          <w:ilvl w:val="0"/>
          <w:numId w:val="4"/>
        </w:numPr>
        <w:ind w:left="360"/>
      </w:pPr>
      <w:r w:rsidRPr="000E522E">
        <w:t>What requirement must be met in order to compute probabilities using the classical method?</w:t>
      </w:r>
    </w:p>
    <w:p w14:paraId="7AFF0A75" w14:textId="068D7D19" w:rsidR="00D65240" w:rsidRPr="000E522E" w:rsidRDefault="00D65240" w:rsidP="00D65240">
      <w:pPr>
        <w:pStyle w:val="OBJECTIVEBOTHSPACE"/>
      </w:pPr>
      <w:r w:rsidRPr="000E522E">
        <w:t>Objective 4, Page 1</w:t>
      </w:r>
      <w:r>
        <w:t>(Continued)</w:t>
      </w:r>
    </w:p>
    <w:p w14:paraId="6AD4E474" w14:textId="21DAEFC0" w:rsidR="00695B01" w:rsidRPr="000E522E" w:rsidRDefault="00695B01" w:rsidP="00775F29">
      <w:pPr>
        <w:pStyle w:val="linespace"/>
        <w:numPr>
          <w:ilvl w:val="0"/>
          <w:numId w:val="4"/>
        </w:numPr>
        <w:ind w:left="360"/>
      </w:pPr>
      <w:r w:rsidRPr="000E522E">
        <w:t>Explain how to compute probabilities using the classical method.</w:t>
      </w: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before="400" w:after="0" w:line="240" w:lineRule="auto"/>
        <w:ind w:left="360"/>
        <w:contextualSpacing w:val="0"/>
      </w:pPr>
      <w:r w:rsidRPr="000E522E">
        <w:t>Compute the probability of rolling a seven.</w:t>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3AB8FE55"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t>Comment on the likelihood of rolling a seven versus rolling a two.</w:t>
      </w:r>
    </w:p>
    <w:p w14:paraId="6601C663" w14:textId="77777777" w:rsidR="00695B01" w:rsidRPr="000E522E" w:rsidRDefault="00695B01" w:rsidP="00A757DE">
      <w:pPr>
        <w:pStyle w:val="OBJECTIVEBOTHSPACE"/>
        <w:pBdr>
          <w:top w:val="single" w:sz="4" w:space="1" w:color="auto"/>
        </w:pBdr>
      </w:pPr>
      <w:r w:rsidRPr="000E522E">
        <w:t>Objective 4, Page 4</w:t>
      </w:r>
    </w:p>
    <w:p w14:paraId="6D24B70D" w14:textId="7A21334D" w:rsidR="00695B01" w:rsidRPr="000E522E" w:rsidRDefault="00695B01" w:rsidP="00775F29">
      <w:pPr>
        <w:pStyle w:val="linespace"/>
        <w:numPr>
          <w:ilvl w:val="0"/>
          <w:numId w:val="4"/>
        </w:numPr>
        <w:ind w:left="360"/>
      </w:pPr>
      <w:r w:rsidRPr="000E522E">
        <w:lastRenderedPageBreak/>
        <w:t>As the number of trials of an experiment increase, how does the empirical probability of an event occurring compare to the classical probability of that event occurring?</w:t>
      </w: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0F78F346"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 xml:space="preserve">Determine the sample space of the experiment. In other words, list all possible simple random samples of size </w:t>
      </w:r>
      <w:r w:rsidRPr="000E522E">
        <w:rPr>
          <w:i/>
        </w:rPr>
        <w:t>n</w:t>
      </w:r>
      <w:r w:rsidRPr="000E522E">
        <w:t xml:space="preserve"> = 2.</w:t>
      </w:r>
    </w:p>
    <w:p w14:paraId="2E197822"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Compute the probability of the event "Michael and Kevin attend the concert."</w:t>
      </w:r>
    </w:p>
    <w:p w14:paraId="22227091"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Compute and interpret the probability of the event "Marissa attends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lastRenderedPageBreak/>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23AD098C" w14:textId="3561711C" w:rsidR="00B11667" w:rsidRPr="000E522E" w:rsidRDefault="00B11667" w:rsidP="00695B01">
      <w:pPr>
        <w:sectPr w:rsidR="00B11667" w:rsidRPr="000E522E" w:rsidSect="00B11667">
          <w:headerReference w:type="default" r:id="rId15"/>
          <w:headerReference w:type="first" r:id="rId16"/>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59DAA168" w14:textId="77777777" w:rsidR="00695B01" w:rsidRPr="000E522E" w:rsidRDefault="00695B01" w:rsidP="00695B01">
      <w:pPr>
        <w:pStyle w:val="linespace"/>
        <w:numPr>
          <w:ilvl w:val="0"/>
          <w:numId w:val="11"/>
        </w:numPr>
        <w:ind w:left="360"/>
      </w:pPr>
      <w:r w:rsidRPr="000E522E">
        <w:t>What does it mean for two events to be disjoint?</w:t>
      </w:r>
    </w:p>
    <w:p w14:paraId="336F02A6" w14:textId="77777777" w:rsidR="00695B01" w:rsidRPr="000E522E" w:rsidRDefault="00695B01" w:rsidP="00695B01">
      <w:pPr>
        <w:pStyle w:val="linespace"/>
        <w:numPr>
          <w:ilvl w:val="0"/>
          <w:numId w:val="11"/>
        </w:numPr>
        <w:ind w:left="360"/>
      </w:pPr>
      <w:r w:rsidRPr="000E522E">
        <w:t>In a Venn diagram, what does the rectangle represent? What does a circle represent?</w:t>
      </w:r>
    </w:p>
    <w:p w14:paraId="44C57B69" w14:textId="77777777" w:rsidR="00695B01" w:rsidRPr="000E522E" w:rsidRDefault="00695B01" w:rsidP="00695B01">
      <w:pPr>
        <w:pStyle w:val="linespace"/>
        <w:numPr>
          <w:ilvl w:val="0"/>
          <w:numId w:val="11"/>
        </w:numPr>
        <w:ind w:left="360"/>
      </w:pPr>
      <w:r w:rsidRPr="000E522E">
        <w:t>How can you tell from a Venn diagram that two events are not disjoint?</w:t>
      </w:r>
    </w:p>
    <w:p w14:paraId="671C5491" w14:textId="775137A9"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proofErr w:type="gramStart"/>
      <w:r w:rsidRPr="000E522E">
        <w:rPr>
          <w:i/>
        </w:rPr>
        <w:t>P</w:t>
      </w:r>
      <w:r w:rsidRPr="000E522E">
        <w:t>(</w:t>
      </w:r>
      <w:proofErr w:type="gramEnd"/>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p>
    <w:p w14:paraId="44E52E52" w14:textId="77777777" w:rsidR="00695B01" w:rsidRPr="000E522E" w:rsidRDefault="00695B01" w:rsidP="00695B01">
      <w:pPr>
        <w:pStyle w:val="linespace"/>
        <w:numPr>
          <w:ilvl w:val="0"/>
          <w:numId w:val="11"/>
        </w:numPr>
        <w:ind w:left="360"/>
      </w:pPr>
      <w:r w:rsidRPr="000E522E">
        <w:t>State the Addition Rule for Disjoint Events.</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25pt;height:29.45pt" o:ole="">
            <v:imagedata r:id="rId17" o:title=""/>
          </v:shape>
          <o:OLEObject Type="Embed" ProgID="Equation.DSMT4" ShapeID="_x0000_i1025" DrawAspect="Content" ObjectID="_1645637416" r:id="rId18"/>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w:t>
      </w:r>
      <w:r w:rsidRPr="000E522E">
        <w:lastRenderedPageBreak/>
        <w:t xml:space="preserve">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4348212D"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Verify that </w:t>
      </w:r>
      <w:proofErr w:type="spellStart"/>
      <w:r w:rsidRPr="000E522E">
        <w:t>Benford's</w:t>
      </w:r>
      <w:proofErr w:type="spellEnd"/>
      <w:r w:rsidRPr="000E522E">
        <w:t xml:space="preserve"> Law is a probability model.</w:t>
      </w:r>
    </w:p>
    <w:p w14:paraId="412D9C28"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0DCC838D" w14:textId="77777777"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r w:rsidRPr="000E522E">
        <w:t xml:space="preserve">Use </w:t>
      </w:r>
      <w:proofErr w:type="spellStart"/>
      <w:r w:rsidRPr="000E522E">
        <w:t>Benford's</w:t>
      </w:r>
      <w:proofErr w:type="spellEnd"/>
      <w:r w:rsidRPr="000E522E">
        <w:t xml:space="preserve"> Law to determine the probability that a randomly selected first digit is at least 6.</w:t>
      </w:r>
    </w:p>
    <w:p w14:paraId="79DF639A" w14:textId="77777777" w:rsidR="00695B01" w:rsidRPr="000E522E" w:rsidRDefault="00695B01" w:rsidP="00823F89">
      <w:pPr>
        <w:pStyle w:val="OBJECTIVEBOTHSPACE"/>
        <w:pBdr>
          <w:top w:val="single" w:sz="4" w:space="1" w:color="auto"/>
        </w:pBdr>
      </w:pPr>
      <w:r w:rsidRPr="000E522E">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6668843A" w14:textId="5414C8AC"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F7E4995" w14:textId="77777777" w:rsidR="00695B01" w:rsidRPr="000E522E" w:rsidRDefault="00695B01" w:rsidP="00695B01">
      <w:pPr>
        <w:pStyle w:val="linespace"/>
        <w:numPr>
          <w:ilvl w:val="0"/>
          <w:numId w:val="11"/>
        </w:numPr>
        <w:ind w:left="360"/>
      </w:pPr>
      <w:r w:rsidRPr="000E522E">
        <w:t>State the General Addition Rule.</w:t>
      </w:r>
    </w:p>
    <w:p w14:paraId="7AD99F2F" w14:textId="77777777" w:rsidR="00695B01" w:rsidRPr="000E522E" w:rsidRDefault="00695B01" w:rsidP="00695B01">
      <w:pPr>
        <w:pStyle w:val="linespace"/>
        <w:numPr>
          <w:ilvl w:val="0"/>
          <w:numId w:val="11"/>
        </w:numPr>
        <w:ind w:left="360"/>
      </w:pPr>
      <w:r w:rsidRPr="000E522E">
        <w:t xml:space="preserve">Explain why we subtract </w:t>
      </w:r>
      <w:proofErr w:type="gramStart"/>
      <w:r w:rsidRPr="000E522E">
        <w:rPr>
          <w:i/>
        </w:rPr>
        <w:t>P</w:t>
      </w:r>
      <w:r w:rsidRPr="000E522E">
        <w:t>(</w:t>
      </w:r>
      <w:proofErr w:type="gramEnd"/>
      <w:r w:rsidRPr="000E522E">
        <w:rPr>
          <w:i/>
        </w:rPr>
        <w:t>E</w:t>
      </w:r>
      <w:r w:rsidRPr="000E522E">
        <w:t xml:space="preserve"> and </w:t>
      </w:r>
      <w:r w:rsidRPr="000E522E">
        <w:rPr>
          <w:i/>
        </w:rPr>
        <w:t>F</w:t>
      </w:r>
      <w:r w:rsidRPr="000E522E">
        <w:t>) when using the General Addition Rule.</w:t>
      </w:r>
    </w:p>
    <w:p w14:paraId="09BCC7E9" w14:textId="77777777" w:rsidR="00695B01" w:rsidRPr="000E522E" w:rsidRDefault="00695B01" w:rsidP="00695B01">
      <w:pPr>
        <w:pStyle w:val="OBJECTIVEBOTHSPACE"/>
      </w:pPr>
      <w:r w:rsidRPr="000E522E">
        <w:lastRenderedPageBreak/>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528729B4"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7272C8D"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Use the data in Table 3 to answer parts (A) through (D).</w:t>
      </w:r>
    </w:p>
    <w:p w14:paraId="75A83955" w14:textId="77777777" w:rsidR="00614276" w:rsidRPr="000E522E" w:rsidRDefault="00695B01" w:rsidP="009C3B72">
      <w:pPr>
        <w:pBdr>
          <w:left w:val="single" w:sz="4" w:space="4" w:color="auto"/>
          <w:right w:val="single" w:sz="4" w:space="4" w:color="auto"/>
        </w:pBdr>
        <w:autoSpaceDE w:val="0"/>
        <w:autoSpaceDN w:val="0"/>
        <w:adjustRightInd w:val="0"/>
        <w:spacing w:line="240" w:lineRule="auto"/>
        <w:rPr>
          <w:b/>
        </w:rPr>
      </w:pPr>
      <w:r w:rsidRPr="000E522E">
        <w:rPr>
          <w:b/>
        </w:rPr>
        <w:t xml:space="preserve">Table 3 </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nd four row headers. Column headers: Gender is subdivided into Males (in millions) and Females (in millions). Row headers: Marital Status is subdivided into Never married, Married, Widowed, and Divorced."/>
      </w:tblPr>
      <w:tblGrid>
        <w:gridCol w:w="2094"/>
        <w:gridCol w:w="2856"/>
        <w:gridCol w:w="4590"/>
      </w:tblGrid>
      <w:tr w:rsidR="009C3B72" w:rsidRPr="000E522E" w14:paraId="59FA75BE" w14:textId="77777777" w:rsidTr="00B51FCB">
        <w:trPr>
          <w:trHeight w:val="256"/>
          <w:tblHeader/>
        </w:trPr>
        <w:tc>
          <w:tcPr>
            <w:tcW w:w="2094" w:type="dxa"/>
            <w:tcBorders>
              <w:left w:val="single" w:sz="4" w:space="0" w:color="auto"/>
            </w:tcBorders>
            <w:vAlign w:val="center"/>
          </w:tcPr>
          <w:p w14:paraId="56293821" w14:textId="77777777" w:rsidR="009C3B72" w:rsidRPr="000E522E" w:rsidRDefault="009C3B72" w:rsidP="002F6BC8">
            <w:pPr>
              <w:spacing w:after="0" w:line="240" w:lineRule="auto"/>
              <w:rPr>
                <w:rFonts w:eastAsia="Times New Roman"/>
                <w:b/>
                <w:bCs/>
                <w:color w:val="000000"/>
              </w:rPr>
            </w:pPr>
          </w:p>
        </w:tc>
        <w:tc>
          <w:tcPr>
            <w:tcW w:w="2856" w:type="dxa"/>
            <w:vAlign w:val="center"/>
          </w:tcPr>
          <w:p w14:paraId="583C9528" w14:textId="77777777"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c>
          <w:tcPr>
            <w:tcW w:w="4590" w:type="dxa"/>
            <w:tcBorders>
              <w:right w:val="single" w:sz="4" w:space="0" w:color="auto"/>
            </w:tcBorders>
            <w:vAlign w:val="center"/>
          </w:tcPr>
          <w:p w14:paraId="74D2E725" w14:textId="0126802C"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r>
      <w:tr w:rsidR="00695B01" w:rsidRPr="000E522E" w14:paraId="0B5CBB04" w14:textId="77777777" w:rsidTr="00B51FCB">
        <w:trPr>
          <w:trHeight w:val="256"/>
          <w:tblHeader/>
        </w:trPr>
        <w:tc>
          <w:tcPr>
            <w:tcW w:w="2094" w:type="dxa"/>
            <w:tcBorders>
              <w:left w:val="single" w:sz="4" w:space="0" w:color="auto"/>
            </w:tcBorders>
            <w:vAlign w:val="center"/>
          </w:tcPr>
          <w:p w14:paraId="0BA837DD"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ital Status</w:t>
            </w:r>
          </w:p>
        </w:tc>
        <w:tc>
          <w:tcPr>
            <w:tcW w:w="2856" w:type="dxa"/>
            <w:vAlign w:val="center"/>
          </w:tcPr>
          <w:p w14:paraId="4F73CE1C"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Males (in millions)</w:t>
            </w:r>
          </w:p>
        </w:tc>
        <w:tc>
          <w:tcPr>
            <w:tcW w:w="4590" w:type="dxa"/>
            <w:tcBorders>
              <w:right w:val="single" w:sz="4" w:space="0" w:color="auto"/>
            </w:tcBorders>
            <w:vAlign w:val="center"/>
          </w:tcPr>
          <w:p w14:paraId="28B6E430"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Females (in millions)</w:t>
            </w:r>
          </w:p>
        </w:tc>
      </w:tr>
      <w:tr w:rsidR="00695B01" w:rsidRPr="000E522E" w14:paraId="7147D9F0" w14:textId="77777777" w:rsidTr="00B51FCB">
        <w:trPr>
          <w:trHeight w:val="256"/>
        </w:trPr>
        <w:tc>
          <w:tcPr>
            <w:tcW w:w="2094" w:type="dxa"/>
            <w:tcBorders>
              <w:left w:val="single" w:sz="4" w:space="0" w:color="auto"/>
            </w:tcBorders>
            <w:vAlign w:val="center"/>
          </w:tcPr>
          <w:p w14:paraId="7F7F370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Never married</w:t>
            </w:r>
          </w:p>
        </w:tc>
        <w:tc>
          <w:tcPr>
            <w:tcW w:w="2856" w:type="dxa"/>
            <w:vAlign w:val="center"/>
          </w:tcPr>
          <w:p w14:paraId="4E70138A"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44.1</w:t>
            </w:r>
          </w:p>
        </w:tc>
        <w:tc>
          <w:tcPr>
            <w:tcW w:w="4590" w:type="dxa"/>
            <w:tcBorders>
              <w:right w:val="single" w:sz="4" w:space="0" w:color="auto"/>
            </w:tcBorders>
            <w:vAlign w:val="center"/>
          </w:tcPr>
          <w:p w14:paraId="3CAA6DEC"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9</w:t>
            </w:r>
          </w:p>
        </w:tc>
      </w:tr>
      <w:tr w:rsidR="00695B01" w:rsidRPr="000E522E" w14:paraId="4F932E98" w14:textId="77777777" w:rsidTr="00B51FCB">
        <w:trPr>
          <w:trHeight w:val="256"/>
        </w:trPr>
        <w:tc>
          <w:tcPr>
            <w:tcW w:w="2094" w:type="dxa"/>
            <w:tcBorders>
              <w:left w:val="single" w:sz="4" w:space="0" w:color="auto"/>
            </w:tcBorders>
            <w:vAlign w:val="center"/>
          </w:tcPr>
          <w:p w14:paraId="6C80B8E8"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ried</w:t>
            </w:r>
          </w:p>
        </w:tc>
        <w:tc>
          <w:tcPr>
            <w:tcW w:w="2856" w:type="dxa"/>
            <w:vAlign w:val="center"/>
          </w:tcPr>
          <w:p w14:paraId="21428BB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6.7</w:t>
            </w:r>
          </w:p>
        </w:tc>
        <w:tc>
          <w:tcPr>
            <w:tcW w:w="4590" w:type="dxa"/>
            <w:tcBorders>
              <w:right w:val="single" w:sz="4" w:space="0" w:color="auto"/>
            </w:tcBorders>
            <w:vAlign w:val="center"/>
          </w:tcPr>
          <w:p w14:paraId="10F62FC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7.5</w:t>
            </w:r>
          </w:p>
        </w:tc>
      </w:tr>
      <w:tr w:rsidR="00695B01" w:rsidRPr="000E522E" w14:paraId="3D2330AA" w14:textId="77777777" w:rsidTr="00B51FCB">
        <w:trPr>
          <w:trHeight w:val="256"/>
        </w:trPr>
        <w:tc>
          <w:tcPr>
            <w:tcW w:w="2094" w:type="dxa"/>
            <w:tcBorders>
              <w:left w:val="single" w:sz="4" w:space="0" w:color="auto"/>
            </w:tcBorders>
            <w:vAlign w:val="center"/>
          </w:tcPr>
          <w:p w14:paraId="5C6F667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Widowed</w:t>
            </w:r>
          </w:p>
        </w:tc>
        <w:tc>
          <w:tcPr>
            <w:tcW w:w="2856" w:type="dxa"/>
            <w:vAlign w:val="center"/>
          </w:tcPr>
          <w:p w14:paraId="38BBD17B"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5</w:t>
            </w:r>
          </w:p>
        </w:tc>
        <w:tc>
          <w:tcPr>
            <w:tcW w:w="4590" w:type="dxa"/>
            <w:tcBorders>
              <w:right w:val="single" w:sz="4" w:space="0" w:color="auto"/>
            </w:tcBorders>
            <w:vAlign w:val="center"/>
          </w:tcPr>
          <w:p w14:paraId="18603021"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11.4</w:t>
            </w:r>
          </w:p>
        </w:tc>
      </w:tr>
      <w:tr w:rsidR="00695B01" w:rsidRPr="000E522E" w14:paraId="200D18DF" w14:textId="77777777" w:rsidTr="00B51FCB">
        <w:trPr>
          <w:trHeight w:val="256"/>
        </w:trPr>
        <w:tc>
          <w:tcPr>
            <w:tcW w:w="2094" w:type="dxa"/>
            <w:tcBorders>
              <w:left w:val="single" w:sz="4" w:space="0" w:color="auto"/>
            </w:tcBorders>
            <w:vAlign w:val="center"/>
          </w:tcPr>
          <w:p w14:paraId="0A0EB8F6" w14:textId="77777777" w:rsidR="00695B01" w:rsidRPr="000E522E" w:rsidRDefault="00695B01" w:rsidP="009C3B72">
            <w:pPr>
              <w:spacing w:after="0" w:line="480" w:lineRule="auto"/>
              <w:rPr>
                <w:rFonts w:eastAsia="Times New Roman"/>
                <w:b/>
                <w:bCs/>
                <w:color w:val="000000"/>
              </w:rPr>
            </w:pPr>
            <w:r w:rsidRPr="000E522E">
              <w:rPr>
                <w:rFonts w:eastAsia="Times New Roman"/>
                <w:b/>
                <w:bCs/>
                <w:color w:val="000000"/>
              </w:rPr>
              <w:t>Divorced</w:t>
            </w:r>
          </w:p>
        </w:tc>
        <w:tc>
          <w:tcPr>
            <w:tcW w:w="2856" w:type="dxa"/>
            <w:vAlign w:val="center"/>
          </w:tcPr>
          <w:p w14:paraId="71DA689E"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0.7</w:t>
            </w:r>
          </w:p>
        </w:tc>
        <w:tc>
          <w:tcPr>
            <w:tcW w:w="4590" w:type="dxa"/>
            <w:tcBorders>
              <w:right w:val="single" w:sz="4" w:space="0" w:color="auto"/>
            </w:tcBorders>
            <w:vAlign w:val="center"/>
          </w:tcPr>
          <w:p w14:paraId="62EC5887"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4.8</w:t>
            </w:r>
          </w:p>
        </w:tc>
      </w:tr>
    </w:tbl>
    <w:p w14:paraId="317FF715" w14:textId="77777777" w:rsidR="00695B01" w:rsidRPr="000E522E" w:rsidRDefault="00695B01" w:rsidP="009C3B72">
      <w:pPr>
        <w:pBdr>
          <w:left w:val="single" w:sz="4" w:space="4" w:color="auto"/>
          <w:right w:val="single" w:sz="4" w:space="4" w:color="auto"/>
        </w:pBdr>
        <w:autoSpaceDE w:val="0"/>
        <w:autoSpaceDN w:val="0"/>
        <w:adjustRightInd w:val="0"/>
        <w:spacing w:after="240" w:line="240" w:lineRule="auto"/>
      </w:pPr>
      <w:r w:rsidRPr="000E522E">
        <w:t>Data from U.S. Census Bureau, Current Population Reports</w:t>
      </w:r>
    </w:p>
    <w:p w14:paraId="1536B2D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w:t>
      </w:r>
    </w:p>
    <w:p w14:paraId="6E772C7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w:t>
      </w:r>
    </w:p>
    <w:p w14:paraId="6CF15C3E"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 or divorced.</w:t>
      </w:r>
    </w:p>
    <w:p w14:paraId="026CAB57"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 or widowed.</w:t>
      </w:r>
    </w:p>
    <w:p w14:paraId="1DF5E2FA" w14:textId="77777777" w:rsidR="00695B01" w:rsidRPr="000E522E" w:rsidRDefault="00695B01" w:rsidP="00695B01">
      <w:pPr>
        <w:pStyle w:val="Heading4"/>
      </w:pPr>
      <w:r w:rsidRPr="000E522E">
        <w:lastRenderedPageBreak/>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77777777" w:rsidR="00695B01" w:rsidRPr="000E522E" w:rsidRDefault="00695B01" w:rsidP="00695B01">
      <w:pPr>
        <w:pStyle w:val="linespace"/>
        <w:numPr>
          <w:ilvl w:val="0"/>
          <w:numId w:val="11"/>
        </w:numPr>
        <w:ind w:left="360"/>
      </w:pPr>
      <w:r w:rsidRPr="000E522E">
        <w:t xml:space="preserve">Define the complement of an event </w:t>
      </w:r>
      <w:r w:rsidRPr="000E522E">
        <w:rPr>
          <w:i/>
        </w:rPr>
        <w:t>E</w:t>
      </w:r>
      <w:r w:rsidRPr="000E522E">
        <w:t>.</w:t>
      </w:r>
    </w:p>
    <w:p w14:paraId="14193AF7" w14:textId="77777777" w:rsidR="00695B01" w:rsidRPr="000E522E" w:rsidRDefault="00695B01" w:rsidP="00695B01">
      <w:pPr>
        <w:pStyle w:val="linespace"/>
        <w:numPr>
          <w:ilvl w:val="0"/>
          <w:numId w:val="11"/>
        </w:numPr>
        <w:ind w:left="360"/>
      </w:pPr>
      <w:r w:rsidRPr="000E522E">
        <w:t>State the Complement Rule.</w:t>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1CE6EACA"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t>According to the American Veterinary Medical Association, 31.6% of American households own a dog. What is the probability that a randomly selected household does not own a dog?</w:t>
      </w:r>
    </w:p>
    <w:p w14:paraId="61CA1754" w14:textId="132C38C6" w:rsidR="00695B01" w:rsidRPr="000E522E" w:rsidRDefault="00695B01" w:rsidP="00D2391F">
      <w:pPr>
        <w:pStyle w:val="OBJECTIVEBOTHSPACE"/>
        <w:pBdr>
          <w:top w:val="single" w:sz="4" w:space="1" w:color="auto"/>
        </w:pBdr>
      </w:pPr>
      <w:r w:rsidRPr="000E522E">
        <w:t>Objective 3, Page 4</w:t>
      </w:r>
    </w:p>
    <w:p w14:paraId="20EDEA74"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lastRenderedPageBreak/>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B11667">
          <w:headerReference w:type="even" r:id="rId20"/>
          <w:headerReference w:type="default" r:id="rId21"/>
          <w:headerReference w:type="first" r:id="rId22"/>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6493D5A7" w14:textId="77777777" w:rsidR="00695B01" w:rsidRPr="000E522E" w:rsidRDefault="00695B01" w:rsidP="007F0C4F">
      <w:pPr>
        <w:pStyle w:val="Heading4"/>
      </w:pPr>
      <w:r w:rsidRPr="000E522E">
        <w:t>Objective 1: Identify Independent Events</w:t>
      </w:r>
    </w:p>
    <w:p w14:paraId="16785A16" w14:textId="77777777" w:rsidR="00695B01" w:rsidRPr="000E522E" w:rsidRDefault="00695B01" w:rsidP="00497957">
      <w:pPr>
        <w:pStyle w:val="location"/>
      </w:pPr>
      <w:r w:rsidRPr="000E522E">
        <w:t>Objective 1, Page 1</w:t>
      </w:r>
    </w:p>
    <w:p w14:paraId="2224BF7B" w14:textId="6544FA4B" w:rsidR="00695B01" w:rsidRPr="000E522E" w:rsidRDefault="00695B01" w:rsidP="008707F5">
      <w:r w:rsidRPr="000E522E">
        <w:rPr>
          <w:noProof/>
          <w:lang w:bidi="mr-IN"/>
        </w:rPr>
        <w:drawing>
          <wp:inline distT="0" distB="0" distL="0" distR="0" wp14:anchorId="5E504CC2" wp14:editId="1013E835">
            <wp:extent cx="304800" cy="2286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E6261">
        <w:rPr>
          <w:i/>
        </w:rPr>
        <w:t xml:space="preserve"> </w:t>
      </w:r>
      <w:r w:rsidRPr="008707F5">
        <w:rPr>
          <w:i/>
        </w:rPr>
        <w:t>Answer the following as you watch the video.</w:t>
      </w:r>
    </w:p>
    <w:p w14:paraId="76D2A214" w14:textId="77777777" w:rsidR="00695B01" w:rsidRPr="000E522E" w:rsidRDefault="00695B01" w:rsidP="00695B01">
      <w:pPr>
        <w:pStyle w:val="linespace"/>
        <w:numPr>
          <w:ilvl w:val="0"/>
          <w:numId w:val="17"/>
        </w:numPr>
        <w:ind w:left="360"/>
      </w:pPr>
      <w:r w:rsidRPr="000E522E">
        <w:t>Define independent events and dependent events.</w:t>
      </w:r>
    </w:p>
    <w:p w14:paraId="09A0D5A6" w14:textId="77777777" w:rsidR="00695B01" w:rsidRPr="000E522E" w:rsidRDefault="00695B01" w:rsidP="00695B01">
      <w:pPr>
        <w:pStyle w:val="linespace"/>
        <w:numPr>
          <w:ilvl w:val="0"/>
          <w:numId w:val="17"/>
        </w:numPr>
        <w:ind w:left="360"/>
      </w:pPr>
      <w:r w:rsidRPr="000E522E">
        <w:t>Explain why the events “draw a heart” and “roll an even number” are independent.</w:t>
      </w:r>
    </w:p>
    <w:p w14:paraId="7A3108DC" w14:textId="77777777" w:rsidR="00695B01" w:rsidRPr="000E522E" w:rsidRDefault="00695B01" w:rsidP="00695B01">
      <w:pPr>
        <w:pStyle w:val="linespace"/>
        <w:numPr>
          <w:ilvl w:val="0"/>
          <w:numId w:val="17"/>
        </w:numPr>
        <w:ind w:left="360"/>
      </w:pPr>
      <w:r w:rsidRPr="000E522E">
        <w:t>Explain why the events “woman 1 survives the year” and “woman 2 survives the year” are dependent if the two women live in the same complex.</w:t>
      </w:r>
    </w:p>
    <w:p w14:paraId="462DCBAB" w14:textId="77777777" w:rsidR="00695B01" w:rsidRPr="000E522E" w:rsidRDefault="00695B01" w:rsidP="00695B01">
      <w:pPr>
        <w:pStyle w:val="linespace"/>
        <w:numPr>
          <w:ilvl w:val="0"/>
          <w:numId w:val="17"/>
        </w:numPr>
        <w:ind w:left="360"/>
      </w:pPr>
      <w:r w:rsidRPr="000E522E">
        <w:t>When we take a very small sample from a very large finite population, we make the assumption of independence even though the events are technically dependent. State the general rule of thumb for assuming independence.</w:t>
      </w:r>
    </w:p>
    <w:p w14:paraId="65EB40C0" w14:textId="29C69AE4" w:rsidR="00695B01" w:rsidRPr="000E522E" w:rsidRDefault="00695B01" w:rsidP="00497957">
      <w:pPr>
        <w:pStyle w:val="location"/>
      </w:pPr>
      <w:r w:rsidRPr="000E522E">
        <w:t>Objective 1, Page 4</w:t>
      </w:r>
    </w:p>
    <w:p w14:paraId="0D1FF998" w14:textId="77777777" w:rsidR="00695B01" w:rsidRPr="000E522E" w:rsidRDefault="00695B01" w:rsidP="00695B01">
      <w:pPr>
        <w:pStyle w:val="linespace"/>
        <w:numPr>
          <w:ilvl w:val="0"/>
          <w:numId w:val="17"/>
        </w:numPr>
        <w:ind w:left="360"/>
      </w:pPr>
      <w:r w:rsidRPr="000E522E">
        <w:t>Are disjoint events independent?</w:t>
      </w: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lastRenderedPageBreak/>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1E28463D" w14:textId="2FF04966" w:rsidR="00695B01" w:rsidRPr="000E522E" w:rsidRDefault="00695B01" w:rsidP="00775F29">
      <w:pPr>
        <w:pStyle w:val="linespace"/>
        <w:numPr>
          <w:ilvl w:val="0"/>
          <w:numId w:val="17"/>
        </w:numPr>
        <w:ind w:left="360"/>
      </w:pPr>
      <w:r w:rsidRPr="000E522E">
        <w:t xml:space="preserve">State the Multiplication Rule for </w:t>
      </w:r>
      <w:proofErr w:type="spellStart"/>
      <w:r w:rsidRPr="000E522E">
        <w:rPr>
          <w:i/>
        </w:rPr>
        <w:t>n</w:t>
      </w:r>
      <w:proofErr w:type="spellEnd"/>
      <w:r w:rsidRPr="000E522E">
        <w:t xml:space="preserve"> Independent Events.</w:t>
      </w:r>
    </w:p>
    <w:p w14:paraId="0A1B5287" w14:textId="77777777" w:rsidR="00695B01" w:rsidRPr="000E522E" w:rsidRDefault="00695B01" w:rsidP="00497957">
      <w:pPr>
        <w:pStyle w:val="location"/>
      </w:pPr>
      <w:r w:rsidRPr="000E522E">
        <w:t>Objective 2, Page 4</w:t>
      </w:r>
    </w:p>
    <w:p w14:paraId="5539B9A4"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Life Expectancy</w:t>
      </w:r>
    </w:p>
    <w:p w14:paraId="2293B60D"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240" w:line="240" w:lineRule="auto"/>
      </w:pPr>
      <w:r w:rsidRPr="000E522E">
        <w:t>The probability that a randomly selected 24-year-old male will survive the year is 0.9986 according to the National Vital Statistics Report, Vol. 56, No. 9.</w:t>
      </w:r>
    </w:p>
    <w:p w14:paraId="17BBD2AA"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hree randomly selected 24-year-old males will survive the year?</w:t>
      </w:r>
    </w:p>
    <w:p w14:paraId="1B8D713E"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wenty randomly selected 24-year-old males will survive the year?</w:t>
      </w: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69B67F1C" w14:textId="77777777" w:rsidR="00695B01" w:rsidRPr="000E522E" w:rsidRDefault="00695B01" w:rsidP="00497957">
      <w:pPr>
        <w:pStyle w:val="location"/>
      </w:pPr>
      <w:r w:rsidRPr="000E522E">
        <w:t>Objective 3, Page 2</w:t>
      </w:r>
    </w:p>
    <w:p w14:paraId="1937409F"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At-least Probabilities</w:t>
      </w:r>
    </w:p>
    <w:p w14:paraId="77B6D95E"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600" w:line="240" w:lineRule="auto"/>
      </w:pPr>
      <w:r w:rsidRPr="000E522E">
        <w:t>The probability that a randomly selected female aged 60 years will survive the year is 0.99186 according to the National Vital Statistics Report. What is the probability that at least one of 500 randomly selected 60-year-old females will die during the course of the year?</w:t>
      </w:r>
    </w:p>
    <w:p w14:paraId="3CBDE189" w14:textId="77777777" w:rsidR="00695B01" w:rsidRPr="000E522E" w:rsidRDefault="00695B01" w:rsidP="00B42EA9">
      <w:pPr>
        <w:pStyle w:val="location"/>
        <w:pBdr>
          <w:top w:val="single" w:sz="4" w:space="1" w:color="auto"/>
        </w:pBdr>
      </w:pPr>
      <w:r w:rsidRPr="000E522E">
        <w:t>Objective 3, Page 4</w:t>
      </w:r>
    </w:p>
    <w:p w14:paraId="5B821E4F" w14:textId="2B3AEE1E" w:rsidR="00695B01" w:rsidRPr="000E522E" w:rsidRDefault="00695B01" w:rsidP="00B11667">
      <w:pPr>
        <w:pStyle w:val="Heading3"/>
        <w:tabs>
          <w:tab w:val="center" w:pos="4680"/>
        </w:tabs>
      </w:pPr>
      <w:r w:rsidRPr="000E522E">
        <w:lastRenderedPageBreak/>
        <w:t>Summary: Rules of Probability</w:t>
      </w:r>
    </w:p>
    <w:p w14:paraId="29D198DD" w14:textId="736FB783" w:rsidR="00695B01" w:rsidRPr="000E522E" w:rsidRDefault="00695B01" w:rsidP="00695B01">
      <w:pPr>
        <w:spacing w:after="240" w:line="240" w:lineRule="auto"/>
      </w:pPr>
      <w:r w:rsidRPr="000E522E">
        <w:rPr>
          <w:b/>
        </w:rPr>
        <w:t>Rule 1</w:t>
      </w:r>
      <w:r w:rsidRPr="000E522E">
        <w:t xml:space="preserve"> The probability of any event must be between 0 and 1, inclusive. If we let </w:t>
      </w:r>
      <w:r w:rsidRPr="000E522E">
        <w:rPr>
          <w:i/>
        </w:rPr>
        <w:t>E</w:t>
      </w:r>
      <w:r w:rsidRPr="000E522E">
        <w:t xml:space="preserve"> denote any event, then </w:t>
      </w:r>
      <w:r w:rsidR="00AB103A" w:rsidRPr="000E522E">
        <w:rPr>
          <w:position w:val="-12"/>
        </w:rPr>
        <w:object w:dxaOrig="1160" w:dyaOrig="360" w14:anchorId="7633454A">
          <v:shape id="_x0000_i1026" type="#_x0000_t75" alt="0 less than or equals to P of E less than or equals to 1" style="width:57.6pt;height:18.8pt" o:ole="">
            <v:imagedata r:id="rId23" o:title=""/>
          </v:shape>
          <o:OLEObject Type="Embed" ProgID="Equation.DSMT4" ShapeID="_x0000_i1026" DrawAspect="Content" ObjectID="_1645637417" r:id="rId24"/>
        </w:object>
      </w:r>
      <w:r w:rsidRPr="000E522E">
        <w:t>.</w:t>
      </w:r>
    </w:p>
    <w:p w14:paraId="68E219CB" w14:textId="78F3800E" w:rsidR="00695B01" w:rsidRPr="000E522E" w:rsidRDefault="00695B01" w:rsidP="00695B01">
      <w:pPr>
        <w:spacing w:after="240" w:line="240" w:lineRule="auto"/>
      </w:pPr>
      <w:r w:rsidRPr="000E522E">
        <w:rPr>
          <w:b/>
        </w:rPr>
        <w:t>Rule 2</w:t>
      </w:r>
      <w:r w:rsidRPr="000E522E">
        <w:t xml:space="preserve"> The sum of the probabilities of all outcomes in the sample space must equal 1. That is, if the sample space </w:t>
      </w:r>
      <w:r w:rsidR="00AB103A" w:rsidRPr="000E522E">
        <w:rPr>
          <w:position w:val="-12"/>
        </w:rPr>
        <w:object w:dxaOrig="1560" w:dyaOrig="360" w14:anchorId="27F6120F">
          <v:shape id="_x0000_i1027" type="#_x0000_t75" alt="S equals open brace e subscript 1, e subscript 2, …, e subscript n close brace" style="width:78.9pt;height:18.8pt" o:ole="">
            <v:imagedata r:id="rId25" o:title=""/>
          </v:shape>
          <o:OLEObject Type="Embed" ProgID="Equation.DSMT4" ShapeID="_x0000_i1027" DrawAspect="Content" ObjectID="_1645637418" r:id="rId26"/>
        </w:object>
      </w:r>
      <w:r w:rsidRPr="000E522E">
        <w:t>, then</w:t>
      </w:r>
    </w:p>
    <w:p w14:paraId="450473D6" w14:textId="070326F5" w:rsidR="00695B01" w:rsidRPr="000E522E" w:rsidRDefault="00AB103A" w:rsidP="00695B01">
      <w:pPr>
        <w:spacing w:after="240" w:line="240" w:lineRule="auto"/>
        <w:jc w:val="center"/>
      </w:pPr>
      <w:r w:rsidRPr="000E522E">
        <w:rPr>
          <w:position w:val="-12"/>
        </w:rPr>
        <w:object w:dxaOrig="2520" w:dyaOrig="360" w14:anchorId="261F8BC3">
          <v:shape id="_x0000_i1028" type="#_x0000_t75" alt="P of e subscript 1 plus P of e subscript 2 plus … P of e subscript n equals 1" style="width:125.2pt;height:18.8pt" o:ole="">
            <v:imagedata r:id="rId27" o:title=""/>
          </v:shape>
          <o:OLEObject Type="Embed" ProgID="Equation.DSMT4" ShapeID="_x0000_i1028" DrawAspect="Content" ObjectID="_1645637419" r:id="rId28"/>
        </w:object>
      </w:r>
    </w:p>
    <w:p w14:paraId="56DCB295" w14:textId="3E1F332A" w:rsidR="00695B01" w:rsidRPr="000E522E" w:rsidRDefault="00695B01" w:rsidP="00695B01">
      <w:pPr>
        <w:spacing w:after="240" w:line="240" w:lineRule="auto"/>
      </w:pPr>
      <w:r w:rsidRPr="000E522E">
        <w:rPr>
          <w:b/>
        </w:rPr>
        <w:t>Rule 3</w:t>
      </w:r>
      <w:r w:rsidRPr="000E522E">
        <w:t xml:space="preserve"> If </w:t>
      </w:r>
      <w:r w:rsidRPr="000E522E">
        <w:rPr>
          <w:i/>
        </w:rPr>
        <w:t>E</w:t>
      </w:r>
      <w:r w:rsidRPr="000E522E">
        <w:t xml:space="preserve"> and </w:t>
      </w:r>
      <w:r w:rsidRPr="000E522E">
        <w:rPr>
          <w:i/>
        </w:rPr>
        <w:t>F</w:t>
      </w:r>
      <w:r w:rsidRPr="000E522E">
        <w:t xml:space="preserve"> are disjoint events, then</w:t>
      </w:r>
      <w:r w:rsidR="00436F99" w:rsidRPr="000E522E">
        <w:t xml:space="preserve"> </w:t>
      </w:r>
      <w:proofErr w:type="gramStart"/>
      <w:r w:rsidR="00436F99" w:rsidRPr="000E522E">
        <w:rPr>
          <w:i/>
        </w:rPr>
        <w:t>P(</w:t>
      </w:r>
      <w:proofErr w:type="gramEnd"/>
      <w:r w:rsidR="00436F99" w:rsidRPr="000E522E">
        <w:rPr>
          <w:i/>
        </w:rPr>
        <w:t>E or F) =</w:t>
      </w:r>
      <w:r w:rsidRPr="000E522E">
        <w:rPr>
          <w:i/>
        </w:rPr>
        <w:t xml:space="preserve"> </w:t>
      </w:r>
      <w:r w:rsidR="00436F99" w:rsidRPr="000E522E">
        <w:rPr>
          <w:i/>
        </w:rPr>
        <w:t>P(E) + P(F)</w:t>
      </w:r>
      <w:r w:rsidRPr="000E522E">
        <w:rPr>
          <w:i/>
        </w:rPr>
        <w:t>.</w:t>
      </w:r>
      <w:r w:rsidRPr="000E522E">
        <w:t xml:space="preserve"> If </w:t>
      </w:r>
      <w:r w:rsidRPr="000E522E">
        <w:rPr>
          <w:i/>
        </w:rPr>
        <w:t>E</w:t>
      </w:r>
      <w:r w:rsidRPr="000E522E">
        <w:t xml:space="preserve"> and </w:t>
      </w:r>
      <w:r w:rsidRPr="000E522E">
        <w:rPr>
          <w:i/>
        </w:rPr>
        <w:t>F</w:t>
      </w:r>
      <w:r w:rsidRPr="000E522E">
        <w:t xml:space="preserve"> are not disjoint events, then </w:t>
      </w:r>
      <w:r w:rsidR="00AB103A" w:rsidRPr="000E522E">
        <w:rPr>
          <w:position w:val="-12"/>
        </w:rPr>
        <w:object w:dxaOrig="3739" w:dyaOrig="360" w14:anchorId="2411824F">
          <v:shape id="_x0000_i1029" type="#_x0000_t75" alt="P of open parenthesis E or F close parenthesis equals P of E plus P of F minus P of open parenthesis E and F close parenthesis" style="width:186.55pt;height:18.8pt" o:ole="">
            <v:imagedata r:id="rId29" o:title=""/>
          </v:shape>
          <o:OLEObject Type="Embed" ProgID="Equation.DSMT4" ShapeID="_x0000_i1029" DrawAspect="Content" ObjectID="_1645637420" r:id="rId30"/>
        </w:object>
      </w:r>
      <w:r w:rsidRPr="000E522E">
        <w:t>.</w:t>
      </w:r>
    </w:p>
    <w:p w14:paraId="6BBBCFCC" w14:textId="4F4A734E" w:rsidR="00695B01" w:rsidRPr="000E522E" w:rsidRDefault="00695B01" w:rsidP="00695B01">
      <w:pPr>
        <w:spacing w:after="240" w:line="240" w:lineRule="auto"/>
      </w:pPr>
      <w:r w:rsidRPr="000E522E">
        <w:rPr>
          <w:b/>
        </w:rPr>
        <w:t>Rule 4</w:t>
      </w:r>
      <w:r w:rsidRPr="000E522E">
        <w:t xml:space="preserve"> If </w:t>
      </w:r>
      <w:r w:rsidRPr="000E522E">
        <w:rPr>
          <w:i/>
        </w:rPr>
        <w:t>E</w:t>
      </w:r>
      <w:r w:rsidRPr="000E522E">
        <w:t xml:space="preserve"> represents any event and </w:t>
      </w:r>
      <w:r w:rsidR="00AB103A" w:rsidRPr="000E522E">
        <w:rPr>
          <w:position w:val="-4"/>
        </w:rPr>
        <w:object w:dxaOrig="320" w:dyaOrig="279" w14:anchorId="4EC0DC60">
          <v:shape id="_x0000_i1030" type="#_x0000_t75" alt="E to the power of C" style="width:15.65pt;height:14.4pt" o:ole="">
            <v:imagedata r:id="rId31" o:title=""/>
          </v:shape>
          <o:OLEObject Type="Embed" ProgID="Equation.DSMT4" ShapeID="_x0000_i1030" DrawAspect="Content" ObjectID="_1645637421" r:id="rId32"/>
        </w:object>
      </w:r>
      <w:r w:rsidRPr="000E522E">
        <w:t xml:space="preserve"> represents the complement of </w:t>
      </w:r>
      <w:r w:rsidRPr="000E522E">
        <w:rPr>
          <w:i/>
        </w:rPr>
        <w:t>E</w:t>
      </w:r>
      <w:r w:rsidRPr="000E522E">
        <w:t xml:space="preserve">, then </w:t>
      </w:r>
      <w:r w:rsidR="00AB103A" w:rsidRPr="000E522E">
        <w:rPr>
          <w:position w:val="-16"/>
        </w:rPr>
        <w:object w:dxaOrig="1680" w:dyaOrig="420" w14:anchorId="57D33A3F">
          <v:shape id="_x0000_i1031" type="#_x0000_t75" alt="P of open parenthesis E to the power of C close parenthesis equals 1 minus P of E" style="width:84.5pt;height:21.9pt" o:ole="">
            <v:imagedata r:id="rId33" o:title=""/>
          </v:shape>
          <o:OLEObject Type="Embed" ProgID="Equation.DSMT4" ShapeID="_x0000_i1031" DrawAspect="Content" ObjectID="_1645637422" r:id="rId34"/>
        </w:object>
      </w:r>
      <w:r w:rsidRPr="000E522E">
        <w:t>.</w:t>
      </w:r>
    </w:p>
    <w:p w14:paraId="1F1FC4DD" w14:textId="77777777" w:rsidR="00695B01" w:rsidRPr="000E522E" w:rsidRDefault="00695B01" w:rsidP="00695B01">
      <w:pPr>
        <w:spacing w:after="240" w:line="240" w:lineRule="auto"/>
      </w:pPr>
      <w:r w:rsidRPr="000E522E">
        <w:rPr>
          <w:b/>
        </w:rPr>
        <w:t>Rule 5</w:t>
      </w:r>
      <w:r w:rsidRPr="000E522E">
        <w:t xml:space="preserve"> If </w:t>
      </w:r>
      <w:r w:rsidRPr="000E522E">
        <w:rPr>
          <w:i/>
        </w:rPr>
        <w:t>E</w:t>
      </w:r>
      <w:r w:rsidRPr="000E522E">
        <w:t xml:space="preserve"> and </w:t>
      </w:r>
      <w:r w:rsidRPr="000E522E">
        <w:rPr>
          <w:i/>
        </w:rPr>
        <w:t>F</w:t>
      </w:r>
      <w:r w:rsidRPr="000E522E">
        <w:t xml:space="preserve"> are independent events, then</w:t>
      </w:r>
    </w:p>
    <w:p w14:paraId="20D02096" w14:textId="73BD2C9A" w:rsidR="00695B01" w:rsidRPr="000E522E" w:rsidRDefault="00AB103A" w:rsidP="00695B01">
      <w:pPr>
        <w:spacing w:after="240" w:line="240" w:lineRule="auto"/>
        <w:jc w:val="center"/>
      </w:pPr>
      <w:r w:rsidRPr="000E522E">
        <w:rPr>
          <w:i/>
          <w:position w:val="-12"/>
        </w:rPr>
        <w:object w:dxaOrig="2480" w:dyaOrig="360" w14:anchorId="5D6E67E3">
          <v:shape id="_x0000_i1032" type="#_x0000_t75" alt="P of open parenthesis E and F close parenthesis equals P of E times P of F" style="width:123.95pt;height:18.8pt" o:ole="">
            <v:imagedata r:id="rId35" o:title=""/>
          </v:shape>
          <o:OLEObject Type="Embed" ProgID="Equation.DSMT4" ShapeID="_x0000_i1032" DrawAspect="Content" ObjectID="_1645637423" r:id="rId36"/>
        </w:object>
      </w:r>
    </w:p>
    <w:p w14:paraId="6B7EED36" w14:textId="77777777" w:rsidR="00695B01" w:rsidRPr="000E522E" w:rsidRDefault="00695B01" w:rsidP="00695B01">
      <w:pPr>
        <w:spacing w:after="0" w:line="240" w:lineRule="auto"/>
      </w:pPr>
      <w:r w:rsidRPr="000E522E">
        <w:t xml:space="preserve">Notice that </w:t>
      </w:r>
      <w:r w:rsidRPr="000E522E">
        <w:rPr>
          <w:i/>
        </w:rPr>
        <w:t>or</w:t>
      </w:r>
      <w:r w:rsidRPr="000E522E">
        <w:t xml:space="preserve"> probabilities use the Addition Rule, whereas </w:t>
      </w:r>
      <w:r w:rsidRPr="000E522E">
        <w:rPr>
          <w:i/>
        </w:rPr>
        <w:t>and</w:t>
      </w:r>
      <w:r w:rsidRPr="000E522E">
        <w:t xml:space="preserve"> probabilities use the Multiplication Rule. Accordingly, </w:t>
      </w:r>
      <w:r w:rsidRPr="000E522E">
        <w:rPr>
          <w:i/>
        </w:rPr>
        <w:t>or</w:t>
      </w:r>
      <w:r w:rsidRPr="000E522E">
        <w:t xml:space="preserve"> probabilities imply addition, whereas </w:t>
      </w:r>
      <w:r w:rsidRPr="000E522E">
        <w:rPr>
          <w:i/>
        </w:rPr>
        <w:t>and</w:t>
      </w:r>
      <w:r w:rsidRPr="000E522E">
        <w:t xml:space="preserve"> probabilities imply multiplication.</w:t>
      </w:r>
    </w:p>
    <w:p w14:paraId="7F5F1ED5" w14:textId="77777777" w:rsidR="00695B01" w:rsidRPr="000E522E" w:rsidRDefault="00695B01" w:rsidP="00695B01">
      <w:pPr>
        <w:sectPr w:rsidR="00695B01" w:rsidRPr="000E522E" w:rsidSect="00B11667">
          <w:headerReference w:type="first" r:id="rId37"/>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2339B985" w14:textId="512704F7" w:rsidR="00695B01" w:rsidRPr="000E522E" w:rsidRDefault="00695B01" w:rsidP="00695B01">
      <w:pPr>
        <w:pStyle w:val="linespace"/>
        <w:numPr>
          <w:ilvl w:val="0"/>
          <w:numId w:val="20"/>
        </w:numPr>
        <w:ind w:left="360"/>
      </w:pPr>
      <w:r w:rsidRPr="000E522E">
        <w:t xml:space="preserve">What does the notation </w:t>
      </w:r>
      <w:r w:rsidR="00AB103A" w:rsidRPr="000E522E">
        <w:rPr>
          <w:position w:val="-12"/>
        </w:rPr>
        <w:object w:dxaOrig="859" w:dyaOrig="360" w14:anchorId="6F9469F8">
          <v:shape id="_x0000_i1033" type="#_x0000_t75" alt="P of F given E" style="width:42.55pt;height:18.8pt;mso-position-vertical:absolute" o:ole="">
            <v:imagedata r:id="rId38" o:title=""/>
          </v:shape>
          <o:OLEObject Type="Embed" ProgID="Equation.DSMT4" ShapeID="_x0000_i1033" DrawAspect="Content" ObjectID="_1645637424" r:id="rId39"/>
        </w:object>
      </w:r>
      <w:r w:rsidRPr="000E522E">
        <w:t xml:space="preserve"> represent?</w:t>
      </w:r>
    </w:p>
    <w:p w14:paraId="788EE8FF" w14:textId="77777777" w:rsidR="00695B01" w:rsidRPr="000E522E" w:rsidRDefault="00695B01" w:rsidP="00695B01">
      <w:pPr>
        <w:pStyle w:val="OBJECTIVEBOTHSPACE"/>
      </w:pPr>
      <w:r w:rsidRPr="000E522E">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05302FFD" w14:textId="77777777" w:rsidR="00695B01" w:rsidRPr="000E522E" w:rsidRDefault="00695B01" w:rsidP="00695B01">
      <w:pPr>
        <w:pStyle w:val="linespace"/>
        <w:numPr>
          <w:ilvl w:val="0"/>
          <w:numId w:val="20"/>
        </w:numPr>
        <w:ind w:left="360"/>
      </w:pPr>
      <w:r w:rsidRPr="000E522E">
        <w:t>State the Conditional Probability Rule.</w:t>
      </w:r>
    </w:p>
    <w:p w14:paraId="24ADB57C" w14:textId="5C441724" w:rsidR="00695B01" w:rsidRPr="000E522E" w:rsidRDefault="00695B01" w:rsidP="00695B01">
      <w:pPr>
        <w:pStyle w:val="OBJECTIVEBOTHSPACE"/>
      </w:pPr>
      <w:r w:rsidRPr="000E522E">
        <w:t>Objective 1, Page 6</w:t>
      </w:r>
    </w:p>
    <w:p w14:paraId="37180ED8"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Conditional Probabilities on Marital Status and Gender</w:t>
      </w:r>
    </w:p>
    <w:p w14:paraId="30FE422C" w14:textId="77777777" w:rsidR="00695B01" w:rsidRPr="000E522E" w:rsidRDefault="00695B01" w:rsidP="00B42EA9">
      <w:pPr>
        <w:pBdr>
          <w:top w:val="single" w:sz="4" w:space="1" w:color="auto"/>
          <w:left w:val="single" w:sz="4" w:space="4" w:color="auto"/>
          <w:right w:val="single" w:sz="4" w:space="4" w:color="auto"/>
        </w:pBdr>
        <w:spacing w:after="240" w:line="240" w:lineRule="auto"/>
      </w:pPr>
      <w:r w:rsidRPr="000E522E">
        <w:t>The data in Table 5 represent the marital status and gender of U.S. residents aged 15 years and older in 2016.</w:t>
      </w:r>
    </w:p>
    <w:p w14:paraId="253D5353" w14:textId="77777777" w:rsidR="00695B01" w:rsidRPr="000E522E" w:rsidRDefault="00695B01" w:rsidP="00E805C2">
      <w:pPr>
        <w:pBdr>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0E522E">
        <w:rPr>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five row headers. Column headers: Males (in millions), Females (in millions) and Totals (in millions). Row headers: Never married, Married, Widowed, Divorced, and Totals (in millions)."/>
      </w:tblPr>
      <w:tblGrid>
        <w:gridCol w:w="2047"/>
        <w:gridCol w:w="2160"/>
        <w:gridCol w:w="2160"/>
        <w:gridCol w:w="3173"/>
      </w:tblGrid>
      <w:tr w:rsidR="00695B01" w:rsidRPr="000E522E" w14:paraId="543244F0" w14:textId="77777777" w:rsidTr="00E805C2">
        <w:trPr>
          <w:tblHeader/>
        </w:trPr>
        <w:tc>
          <w:tcPr>
            <w:tcW w:w="2047" w:type="dxa"/>
            <w:tcBorders>
              <w:left w:val="single" w:sz="4" w:space="0" w:color="auto"/>
            </w:tcBorders>
          </w:tcPr>
          <w:p w14:paraId="3CB2599D" w14:textId="77777777" w:rsidR="00695B01" w:rsidRPr="000E522E" w:rsidRDefault="00695B01" w:rsidP="002F6BC8">
            <w:pPr>
              <w:spacing w:after="0" w:line="240" w:lineRule="auto"/>
            </w:pPr>
          </w:p>
        </w:tc>
        <w:tc>
          <w:tcPr>
            <w:tcW w:w="2160" w:type="dxa"/>
          </w:tcPr>
          <w:p w14:paraId="2124BA4C" w14:textId="77777777" w:rsidR="00695B01" w:rsidRPr="000E522E" w:rsidRDefault="00695B01" w:rsidP="002F6BC8">
            <w:pPr>
              <w:spacing w:after="0" w:line="240" w:lineRule="auto"/>
            </w:pPr>
            <w:r w:rsidRPr="000E522E">
              <w:t>Males (in millions)</w:t>
            </w:r>
          </w:p>
        </w:tc>
        <w:tc>
          <w:tcPr>
            <w:tcW w:w="2160" w:type="dxa"/>
          </w:tcPr>
          <w:p w14:paraId="190BBC6B" w14:textId="77777777" w:rsidR="00695B01" w:rsidRPr="000E522E" w:rsidRDefault="00695B01" w:rsidP="002F6BC8">
            <w:pPr>
              <w:spacing w:after="0" w:line="240" w:lineRule="auto"/>
            </w:pPr>
            <w:r w:rsidRPr="000E522E">
              <w:t>Females (in millions)</w:t>
            </w:r>
          </w:p>
        </w:tc>
        <w:tc>
          <w:tcPr>
            <w:tcW w:w="3173" w:type="dxa"/>
            <w:tcBorders>
              <w:right w:val="single" w:sz="4" w:space="0" w:color="auto"/>
            </w:tcBorders>
            <w:vAlign w:val="center"/>
          </w:tcPr>
          <w:p w14:paraId="7248214C" w14:textId="77777777" w:rsidR="00695B01" w:rsidRPr="000E522E" w:rsidRDefault="00695B01" w:rsidP="00436F99">
            <w:pPr>
              <w:spacing w:after="0" w:line="240" w:lineRule="auto"/>
              <w:jc w:val="center"/>
            </w:pPr>
            <w:r w:rsidRPr="000E522E">
              <w:t>Totals (in millions)</w:t>
            </w:r>
          </w:p>
        </w:tc>
      </w:tr>
      <w:tr w:rsidR="00695B01" w:rsidRPr="000E522E" w14:paraId="3E7FF3BE" w14:textId="77777777" w:rsidTr="00E805C2">
        <w:tc>
          <w:tcPr>
            <w:tcW w:w="2047" w:type="dxa"/>
            <w:tcBorders>
              <w:left w:val="single" w:sz="4" w:space="0" w:color="auto"/>
            </w:tcBorders>
          </w:tcPr>
          <w:p w14:paraId="278B8D6C" w14:textId="77777777" w:rsidR="00695B01" w:rsidRPr="000E522E" w:rsidRDefault="00695B01" w:rsidP="002F6BC8">
            <w:pPr>
              <w:spacing w:after="0" w:line="240" w:lineRule="auto"/>
            </w:pPr>
            <w:r w:rsidRPr="000E522E">
              <w:t>Never Married</w:t>
            </w:r>
          </w:p>
        </w:tc>
        <w:tc>
          <w:tcPr>
            <w:tcW w:w="2160" w:type="dxa"/>
            <w:vAlign w:val="center"/>
          </w:tcPr>
          <w:p w14:paraId="2FBD20BB" w14:textId="77777777" w:rsidR="00695B01" w:rsidRPr="000E522E" w:rsidRDefault="00695B01" w:rsidP="00436F99">
            <w:pPr>
              <w:spacing w:after="0" w:line="240" w:lineRule="auto"/>
              <w:jc w:val="center"/>
            </w:pPr>
            <w:r w:rsidRPr="000E522E">
              <w:t>44.1</w:t>
            </w:r>
          </w:p>
        </w:tc>
        <w:tc>
          <w:tcPr>
            <w:tcW w:w="2160" w:type="dxa"/>
            <w:vAlign w:val="center"/>
          </w:tcPr>
          <w:p w14:paraId="059D7E21" w14:textId="77777777" w:rsidR="00695B01" w:rsidRPr="000E522E" w:rsidRDefault="00695B01" w:rsidP="00436F99">
            <w:pPr>
              <w:spacing w:after="0" w:line="240" w:lineRule="auto"/>
              <w:jc w:val="center"/>
            </w:pPr>
            <w:r w:rsidRPr="000E522E">
              <w:t>39.0</w:t>
            </w:r>
          </w:p>
        </w:tc>
        <w:tc>
          <w:tcPr>
            <w:tcW w:w="3173" w:type="dxa"/>
            <w:tcBorders>
              <w:right w:val="single" w:sz="4" w:space="0" w:color="auto"/>
            </w:tcBorders>
            <w:vAlign w:val="center"/>
          </w:tcPr>
          <w:p w14:paraId="05FC6373" w14:textId="77777777" w:rsidR="00695B01" w:rsidRPr="000E522E" w:rsidRDefault="00695B01" w:rsidP="00436F99">
            <w:pPr>
              <w:spacing w:after="0" w:line="240" w:lineRule="auto"/>
              <w:jc w:val="center"/>
            </w:pPr>
            <w:r w:rsidRPr="000E522E">
              <w:t>83.1</w:t>
            </w:r>
          </w:p>
        </w:tc>
      </w:tr>
      <w:tr w:rsidR="00695B01" w:rsidRPr="000E522E" w14:paraId="0FF0E658" w14:textId="77777777" w:rsidTr="00E805C2">
        <w:tc>
          <w:tcPr>
            <w:tcW w:w="2047" w:type="dxa"/>
            <w:tcBorders>
              <w:left w:val="single" w:sz="4" w:space="0" w:color="auto"/>
            </w:tcBorders>
          </w:tcPr>
          <w:p w14:paraId="4DB68602" w14:textId="77777777" w:rsidR="00695B01" w:rsidRPr="000E522E" w:rsidRDefault="00695B01" w:rsidP="002F6BC8">
            <w:pPr>
              <w:spacing w:after="0" w:line="240" w:lineRule="auto"/>
            </w:pPr>
            <w:r w:rsidRPr="000E522E">
              <w:t>Married</w:t>
            </w:r>
          </w:p>
        </w:tc>
        <w:tc>
          <w:tcPr>
            <w:tcW w:w="2160" w:type="dxa"/>
            <w:vAlign w:val="center"/>
          </w:tcPr>
          <w:p w14:paraId="6E3FC73A" w14:textId="77777777" w:rsidR="00695B01" w:rsidRPr="000E522E" w:rsidRDefault="00695B01" w:rsidP="00436F99">
            <w:pPr>
              <w:spacing w:after="0" w:line="240" w:lineRule="auto"/>
              <w:jc w:val="center"/>
            </w:pPr>
            <w:r w:rsidRPr="000E522E">
              <w:t>66.7</w:t>
            </w:r>
          </w:p>
        </w:tc>
        <w:tc>
          <w:tcPr>
            <w:tcW w:w="2160" w:type="dxa"/>
            <w:vAlign w:val="center"/>
          </w:tcPr>
          <w:p w14:paraId="1FCAE75F" w14:textId="77777777" w:rsidR="00695B01" w:rsidRPr="000E522E" w:rsidRDefault="00695B01" w:rsidP="00436F99">
            <w:pPr>
              <w:spacing w:after="0" w:line="240" w:lineRule="auto"/>
              <w:jc w:val="center"/>
            </w:pPr>
            <w:r w:rsidRPr="000E522E">
              <w:t>67.5</w:t>
            </w:r>
          </w:p>
        </w:tc>
        <w:tc>
          <w:tcPr>
            <w:tcW w:w="3173" w:type="dxa"/>
            <w:tcBorders>
              <w:right w:val="single" w:sz="4" w:space="0" w:color="auto"/>
            </w:tcBorders>
            <w:vAlign w:val="center"/>
          </w:tcPr>
          <w:p w14:paraId="461ADF2F" w14:textId="77777777" w:rsidR="00695B01" w:rsidRPr="000E522E" w:rsidRDefault="00695B01" w:rsidP="00436F99">
            <w:pPr>
              <w:spacing w:after="0" w:line="240" w:lineRule="auto"/>
              <w:jc w:val="center"/>
            </w:pPr>
            <w:r w:rsidRPr="000E522E">
              <w:t>134.2</w:t>
            </w:r>
          </w:p>
        </w:tc>
      </w:tr>
      <w:tr w:rsidR="00695B01" w:rsidRPr="000E522E" w14:paraId="245B039B" w14:textId="77777777" w:rsidTr="00E805C2">
        <w:tc>
          <w:tcPr>
            <w:tcW w:w="2047" w:type="dxa"/>
            <w:tcBorders>
              <w:left w:val="single" w:sz="4" w:space="0" w:color="auto"/>
            </w:tcBorders>
          </w:tcPr>
          <w:p w14:paraId="27C17066" w14:textId="77777777" w:rsidR="00695B01" w:rsidRPr="000E522E" w:rsidRDefault="00695B01" w:rsidP="002F6BC8">
            <w:pPr>
              <w:spacing w:after="0" w:line="240" w:lineRule="auto"/>
            </w:pPr>
            <w:r w:rsidRPr="000E522E">
              <w:t>Widowed</w:t>
            </w:r>
          </w:p>
        </w:tc>
        <w:tc>
          <w:tcPr>
            <w:tcW w:w="2160" w:type="dxa"/>
            <w:vAlign w:val="center"/>
          </w:tcPr>
          <w:p w14:paraId="4301B5E6" w14:textId="3A9500C9" w:rsidR="00695B01" w:rsidRPr="000E522E" w:rsidRDefault="00695B01" w:rsidP="00436F99">
            <w:pPr>
              <w:spacing w:after="0" w:line="240" w:lineRule="auto"/>
              <w:jc w:val="center"/>
            </w:pPr>
            <w:r w:rsidRPr="000E522E">
              <w:t>3.5</w:t>
            </w:r>
          </w:p>
        </w:tc>
        <w:tc>
          <w:tcPr>
            <w:tcW w:w="2160" w:type="dxa"/>
            <w:vAlign w:val="center"/>
          </w:tcPr>
          <w:p w14:paraId="33ABFEEA" w14:textId="77777777" w:rsidR="00695B01" w:rsidRPr="000E522E" w:rsidRDefault="00695B01" w:rsidP="00436F99">
            <w:pPr>
              <w:spacing w:after="0" w:line="240" w:lineRule="auto"/>
              <w:jc w:val="center"/>
            </w:pPr>
            <w:r w:rsidRPr="000E522E">
              <w:t>11.4</w:t>
            </w:r>
          </w:p>
        </w:tc>
        <w:tc>
          <w:tcPr>
            <w:tcW w:w="3173" w:type="dxa"/>
            <w:tcBorders>
              <w:right w:val="single" w:sz="4" w:space="0" w:color="auto"/>
            </w:tcBorders>
            <w:vAlign w:val="center"/>
          </w:tcPr>
          <w:p w14:paraId="685F1FFC" w14:textId="77777777" w:rsidR="00695B01" w:rsidRPr="000E522E" w:rsidRDefault="00695B01" w:rsidP="00436F99">
            <w:pPr>
              <w:spacing w:after="0" w:line="240" w:lineRule="auto"/>
              <w:jc w:val="center"/>
            </w:pPr>
            <w:r w:rsidRPr="000E522E">
              <w:t>14.9</w:t>
            </w:r>
          </w:p>
        </w:tc>
      </w:tr>
      <w:tr w:rsidR="00695B01" w:rsidRPr="000E522E" w14:paraId="544F3AAF" w14:textId="77777777" w:rsidTr="00E805C2">
        <w:tc>
          <w:tcPr>
            <w:tcW w:w="2047" w:type="dxa"/>
            <w:tcBorders>
              <w:left w:val="single" w:sz="4" w:space="0" w:color="auto"/>
            </w:tcBorders>
          </w:tcPr>
          <w:p w14:paraId="52A60ADA" w14:textId="77777777" w:rsidR="00695B01" w:rsidRPr="000E522E" w:rsidRDefault="00695B01" w:rsidP="002F6BC8">
            <w:pPr>
              <w:spacing w:after="0" w:line="240" w:lineRule="auto"/>
            </w:pPr>
            <w:r w:rsidRPr="000E522E">
              <w:t>Divorced</w:t>
            </w:r>
          </w:p>
        </w:tc>
        <w:tc>
          <w:tcPr>
            <w:tcW w:w="2160" w:type="dxa"/>
            <w:vAlign w:val="center"/>
          </w:tcPr>
          <w:p w14:paraId="46FB3A37" w14:textId="77777777" w:rsidR="00695B01" w:rsidRPr="000E522E" w:rsidRDefault="00695B01" w:rsidP="00436F99">
            <w:pPr>
              <w:spacing w:after="0" w:line="240" w:lineRule="auto"/>
              <w:jc w:val="center"/>
            </w:pPr>
            <w:r w:rsidRPr="000E522E">
              <w:t>10.7</w:t>
            </w:r>
          </w:p>
        </w:tc>
        <w:tc>
          <w:tcPr>
            <w:tcW w:w="2160" w:type="dxa"/>
            <w:vAlign w:val="center"/>
          </w:tcPr>
          <w:p w14:paraId="2EF534D6" w14:textId="77777777" w:rsidR="00695B01" w:rsidRPr="000E522E" w:rsidRDefault="00695B01" w:rsidP="00436F99">
            <w:pPr>
              <w:spacing w:after="0" w:line="240" w:lineRule="auto"/>
              <w:jc w:val="center"/>
            </w:pPr>
            <w:r w:rsidRPr="000E522E">
              <w:t>14.8</w:t>
            </w:r>
          </w:p>
        </w:tc>
        <w:tc>
          <w:tcPr>
            <w:tcW w:w="3173" w:type="dxa"/>
            <w:tcBorders>
              <w:right w:val="single" w:sz="4" w:space="0" w:color="auto"/>
            </w:tcBorders>
            <w:vAlign w:val="center"/>
          </w:tcPr>
          <w:p w14:paraId="0FF8BBF4" w14:textId="77777777" w:rsidR="00695B01" w:rsidRPr="000E522E" w:rsidRDefault="00695B01" w:rsidP="00436F99">
            <w:pPr>
              <w:spacing w:after="0" w:line="240" w:lineRule="auto"/>
              <w:jc w:val="center"/>
            </w:pPr>
            <w:r w:rsidRPr="000E522E">
              <w:t>25.5</w:t>
            </w:r>
          </w:p>
        </w:tc>
      </w:tr>
      <w:tr w:rsidR="00695B01" w:rsidRPr="000E522E" w14:paraId="5D81891C" w14:textId="77777777" w:rsidTr="00E805C2">
        <w:tc>
          <w:tcPr>
            <w:tcW w:w="2047" w:type="dxa"/>
            <w:tcBorders>
              <w:left w:val="single" w:sz="4" w:space="0" w:color="auto"/>
            </w:tcBorders>
          </w:tcPr>
          <w:p w14:paraId="7E8B2A81" w14:textId="77777777" w:rsidR="00695B01" w:rsidRPr="000E522E" w:rsidRDefault="00695B01" w:rsidP="00E805C2">
            <w:pPr>
              <w:spacing w:after="0" w:line="480" w:lineRule="auto"/>
            </w:pPr>
            <w:r w:rsidRPr="000E522E">
              <w:t>Totals (in millions)</w:t>
            </w:r>
          </w:p>
        </w:tc>
        <w:tc>
          <w:tcPr>
            <w:tcW w:w="2160" w:type="dxa"/>
            <w:vAlign w:val="center"/>
          </w:tcPr>
          <w:p w14:paraId="3BEA9C63" w14:textId="77777777" w:rsidR="00695B01" w:rsidRPr="000E522E" w:rsidRDefault="00695B01" w:rsidP="00E805C2">
            <w:pPr>
              <w:spacing w:after="0" w:line="480" w:lineRule="auto"/>
              <w:jc w:val="center"/>
            </w:pPr>
            <w:r w:rsidRPr="000E522E">
              <w:t>125.0</w:t>
            </w:r>
          </w:p>
        </w:tc>
        <w:tc>
          <w:tcPr>
            <w:tcW w:w="2160" w:type="dxa"/>
            <w:vAlign w:val="center"/>
          </w:tcPr>
          <w:p w14:paraId="327E4FD1" w14:textId="77777777" w:rsidR="00695B01" w:rsidRPr="000E522E" w:rsidRDefault="00695B01" w:rsidP="00E805C2">
            <w:pPr>
              <w:spacing w:after="0" w:line="480" w:lineRule="auto"/>
              <w:jc w:val="center"/>
            </w:pPr>
            <w:r w:rsidRPr="000E522E">
              <w:t>132.7</w:t>
            </w:r>
          </w:p>
        </w:tc>
        <w:tc>
          <w:tcPr>
            <w:tcW w:w="3173" w:type="dxa"/>
            <w:tcBorders>
              <w:right w:val="single" w:sz="4" w:space="0" w:color="auto"/>
            </w:tcBorders>
            <w:vAlign w:val="center"/>
          </w:tcPr>
          <w:p w14:paraId="32C8D433" w14:textId="77777777" w:rsidR="00695B01" w:rsidRPr="000E522E" w:rsidRDefault="00695B01" w:rsidP="00E805C2">
            <w:pPr>
              <w:spacing w:after="0" w:line="480" w:lineRule="auto"/>
              <w:jc w:val="center"/>
            </w:pPr>
            <w:r w:rsidRPr="000E522E">
              <w:t>257.7</w:t>
            </w:r>
          </w:p>
        </w:tc>
      </w:tr>
    </w:tbl>
    <w:p w14:paraId="4D75D62E"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t>Compute the probability that a randomly selected individual never married, given that the individual is male.</w:t>
      </w:r>
    </w:p>
    <w:p w14:paraId="3CA688D7"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lastRenderedPageBreak/>
        <w:t>Compute the probability that a randomly selected individual is male, given that the individual never married.</w:t>
      </w:r>
    </w:p>
    <w:p w14:paraId="5BDC69AF" w14:textId="77777777" w:rsidR="00695B01" w:rsidRPr="000E522E" w:rsidRDefault="00695B01" w:rsidP="00E805C2">
      <w:pPr>
        <w:pStyle w:val="OBJECTIVEBOTHSPACE"/>
        <w:pBdr>
          <w:top w:val="single" w:sz="4" w:space="1" w:color="auto"/>
        </w:pBdr>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F86B153" w14:textId="77777777" w:rsidR="00695B01" w:rsidRPr="000E522E" w:rsidRDefault="00695B01" w:rsidP="00695B01">
      <w:pPr>
        <w:pStyle w:val="Heading4"/>
      </w:pPr>
      <w:r w:rsidRPr="000E522E">
        <w:t>Objective 2: Compute Probabilities Using the General Multiplication Rule</w:t>
      </w:r>
    </w:p>
    <w:p w14:paraId="1D4DAC46" w14:textId="77777777" w:rsidR="00695B01" w:rsidRPr="000E522E" w:rsidRDefault="00695B01" w:rsidP="00695B01">
      <w:pPr>
        <w:pStyle w:val="OBJECTIVEBOTHSPACE"/>
      </w:pPr>
      <w:r w:rsidRPr="000E522E">
        <w:t>Objective 2, Page 1</w:t>
      </w:r>
    </w:p>
    <w:p w14:paraId="47D6BB4B" w14:textId="77777777" w:rsidR="00695B01" w:rsidRPr="000E522E" w:rsidRDefault="00695B01" w:rsidP="00695B01">
      <w:pPr>
        <w:pStyle w:val="linespace"/>
        <w:numPr>
          <w:ilvl w:val="0"/>
          <w:numId w:val="20"/>
        </w:numPr>
        <w:ind w:left="360"/>
      </w:pPr>
      <w:r w:rsidRPr="000E522E">
        <w:t>State the General Multiplication Rule.</w:t>
      </w:r>
    </w:p>
    <w:p w14:paraId="13DBF920" w14:textId="77777777"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50E80310" w14:textId="77777777" w:rsidR="00695B01" w:rsidRPr="000E522E" w:rsidRDefault="00695B01" w:rsidP="00B67AAD">
      <w:pPr>
        <w:pBdr>
          <w:left w:val="single" w:sz="4" w:space="4" w:color="auto"/>
          <w:right w:val="single" w:sz="4" w:space="4" w:color="auto"/>
        </w:pBdr>
        <w:spacing w:after="800" w:line="240" w:lineRule="auto"/>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p>
    <w:p w14:paraId="6FCA56F3" w14:textId="77777777" w:rsidR="00695B01" w:rsidRPr="000E522E" w:rsidRDefault="00695B01" w:rsidP="00B67AAD">
      <w:pPr>
        <w:pStyle w:val="OBJECTIVEBOTHSPACE"/>
        <w:pBdr>
          <w:top w:val="single" w:sz="4" w:space="1" w:color="auto"/>
        </w:pBdr>
      </w:pPr>
      <w:r w:rsidRPr="000E522E">
        <w:t>Objective 2, Page 4</w:t>
      </w:r>
    </w:p>
    <w:p w14:paraId="407695D3" w14:textId="77777777"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205E88B6" w14:textId="77777777" w:rsidR="00695B01" w:rsidRPr="000E522E" w:rsidRDefault="00695B01" w:rsidP="00B67AAD">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261442F4"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Suppose we randomly select 1 of the 1519 individuals surveyed. What is the probability that he or she chose themselves as their favorite other?</w:t>
      </w:r>
    </w:p>
    <w:p w14:paraId="725957F7"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If two individuals from this group are randomly selected, what is the probability that both chose themselves as their favorite other?</w:t>
      </w:r>
    </w:p>
    <w:p w14:paraId="689089F3" w14:textId="77777777" w:rsidR="00695B01" w:rsidRPr="000E522E" w:rsidRDefault="00695B01" w:rsidP="00B67AAD">
      <w:pPr>
        <w:pStyle w:val="linespace"/>
        <w:numPr>
          <w:ilvl w:val="0"/>
          <w:numId w:val="22"/>
        </w:numPr>
        <w:pBdr>
          <w:left w:val="single" w:sz="4" w:space="4" w:color="auto"/>
          <w:right w:val="single" w:sz="4" w:space="4" w:color="auto"/>
        </w:pBdr>
        <w:ind w:left="360"/>
        <w:rPr>
          <w:i/>
        </w:rPr>
      </w:pPr>
      <w:r w:rsidRPr="000E522E">
        <w:t>Compute the probability of randomly selecting two individuals from this group who selected themselves as their favorite other assuming independence.</w:t>
      </w:r>
    </w:p>
    <w:p w14:paraId="0C092CC9" w14:textId="77777777" w:rsidR="00695B01" w:rsidRPr="000E522E" w:rsidRDefault="00695B01" w:rsidP="00B67AAD">
      <w:pPr>
        <w:pStyle w:val="OBJECTIVEBOTHSPACE"/>
        <w:pBdr>
          <w:top w:val="single" w:sz="4" w:space="1" w:color="auto"/>
        </w:pBdr>
      </w:pPr>
      <w:r w:rsidRPr="000E522E">
        <w:t>Objective 2, Page 7</w:t>
      </w:r>
    </w:p>
    <w:p w14:paraId="5707D803" w14:textId="77777777" w:rsidR="00695B01" w:rsidRPr="000E522E" w:rsidRDefault="00695B01" w:rsidP="00695B01">
      <w:pPr>
        <w:spacing w:after="240" w:line="240" w:lineRule="auto"/>
      </w:pPr>
      <w:r w:rsidRPr="000E522E">
        <w:t xml:space="preserve">If small random samples are taken from large populations without replacement, it is reasonable to assume independence of the events. As a rule of thumb, if the sample size, </w:t>
      </w:r>
      <w:r w:rsidRPr="000E522E">
        <w:rPr>
          <w:i/>
        </w:rPr>
        <w:t>n</w:t>
      </w:r>
      <w:r w:rsidRPr="000E522E">
        <w:t xml:space="preserve">, is less than 5% of the population size, </w:t>
      </w:r>
      <w:r w:rsidRPr="000E522E">
        <w:rPr>
          <w:i/>
        </w:rPr>
        <w:t>N</w:t>
      </w:r>
      <w:r w:rsidRPr="000E522E">
        <w:t xml:space="preserve">, we treat the events as independent. That is, if </w:t>
      </w:r>
      <w:r w:rsidRPr="000E522E">
        <w:rPr>
          <w:i/>
        </w:rPr>
        <w:t>n</w:t>
      </w:r>
      <w:r w:rsidRPr="000E522E">
        <w:t xml:space="preserve"> &lt; 0.05</w:t>
      </w:r>
      <w:r w:rsidRPr="000E522E">
        <w:rPr>
          <w:i/>
        </w:rPr>
        <w:t>N</w:t>
      </w:r>
      <w:r w:rsidRPr="000E522E">
        <w:t>, treat the events as independent.</w:t>
      </w:r>
    </w:p>
    <w:p w14:paraId="62F6BF62" w14:textId="77777777" w:rsidR="00695B01" w:rsidRPr="000E522E" w:rsidRDefault="00695B01" w:rsidP="00695B01">
      <w:pPr>
        <w:pStyle w:val="OBJECTIVEBOTHSPACE"/>
      </w:pPr>
      <w:r w:rsidRPr="000E522E">
        <w:t>Objective 2, Page 9</w:t>
      </w:r>
    </w:p>
    <w:p w14:paraId="2F18F9B4" w14:textId="77777777" w:rsidR="00695B01" w:rsidRPr="000E522E" w:rsidRDefault="00695B01" w:rsidP="00695B01">
      <w:pPr>
        <w:pStyle w:val="linespace"/>
        <w:numPr>
          <w:ilvl w:val="0"/>
          <w:numId w:val="20"/>
        </w:numPr>
        <w:ind w:left="360"/>
      </w:pPr>
      <w:r w:rsidRPr="000E522E">
        <w:t>State the definition for independence using conditional probabilities.</w:t>
      </w:r>
    </w:p>
    <w:p w14:paraId="12F3D53F" w14:textId="06DCC645" w:rsidR="00B67AAD" w:rsidRPr="000E522E" w:rsidRDefault="00B67AAD" w:rsidP="00695B01">
      <w:pPr>
        <w:sectPr w:rsidR="00B67AAD" w:rsidRPr="000E522E" w:rsidSect="00B11667">
          <w:pgSz w:w="12240" w:h="15840" w:code="1"/>
          <w:pgMar w:top="1440" w:right="1080" w:bottom="1440" w:left="1800" w:header="720" w:footer="720" w:gutter="0"/>
          <w:cols w:space="720"/>
          <w:titlePg/>
          <w:docGrid w:linePitch="360"/>
        </w:sectPr>
      </w:pPr>
    </w:p>
    <w:p w14:paraId="2F4895D9" w14:textId="77777777" w:rsidR="00695B01" w:rsidRPr="000E522E" w:rsidRDefault="00695B01" w:rsidP="00695B01">
      <w:pPr>
        <w:pStyle w:val="Heading2"/>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6B24A6EE" w14:textId="77777777" w:rsidR="00695B01" w:rsidRPr="000E522E" w:rsidRDefault="00695B01" w:rsidP="00B67AAD">
      <w:pPr>
        <w:pBdr>
          <w:top w:val="single" w:sz="4" w:space="1" w:color="auto"/>
          <w:left w:val="single" w:sz="4" w:space="4" w:color="auto"/>
          <w:right w:val="single" w:sz="4" w:space="4" w:color="auto"/>
        </w:pBdr>
        <w:spacing w:after="800" w:line="240" w:lineRule="auto"/>
      </w:pPr>
      <w:r w:rsidRPr="000E522E">
        <w:t>How many different meals can be ordered?</w:t>
      </w:r>
    </w:p>
    <w:p w14:paraId="7824EB19" w14:textId="77777777" w:rsidR="00695B01" w:rsidRPr="000E522E" w:rsidRDefault="00695B01" w:rsidP="00B67AAD">
      <w:pPr>
        <w:pStyle w:val="location"/>
        <w:pBdr>
          <w:top w:val="single" w:sz="4" w:space="1" w:color="auto"/>
        </w:pBdr>
      </w:pPr>
      <w:r w:rsidRPr="000E522E">
        <w:t>Objective 1, Page 3</w:t>
      </w:r>
    </w:p>
    <w:p w14:paraId="3B5C1AFD" w14:textId="77777777" w:rsidR="00695B01" w:rsidRPr="000E522E" w:rsidRDefault="00695B01" w:rsidP="00695B01">
      <w:pPr>
        <w:pStyle w:val="linespace"/>
        <w:numPr>
          <w:ilvl w:val="0"/>
          <w:numId w:val="24"/>
        </w:numPr>
        <w:ind w:left="360"/>
      </w:pPr>
      <w:r w:rsidRPr="000E522E">
        <w:t>State the Multiplication Rule of Counting.</w:t>
      </w: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35F67BFF" w14:textId="77777777" w:rsidR="00695B01" w:rsidRPr="000E522E" w:rsidRDefault="00695B01" w:rsidP="00F11CAA">
      <w:pPr>
        <w:pBdr>
          <w:top w:val="single" w:sz="4" w:space="1" w:color="auto"/>
          <w:left w:val="single" w:sz="4" w:space="4" w:color="auto"/>
          <w:right w:val="single" w:sz="4" w:space="4" w:color="auto"/>
        </w:pBdr>
        <w:spacing w:after="840" w:line="240" w:lineRule="auto"/>
      </w:pPr>
      <w:r w:rsidRPr="000E522E">
        <w:t>The International Airline Transportation Association (IATA) assigns three-letter codes to represent airport locations. For example, the code for Fort Lauderdale International Airport is FLL. How many different airport codes are possible?</w:t>
      </w: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592F897C" w14:textId="77777777" w:rsidR="00695B01" w:rsidRPr="000E522E" w:rsidRDefault="00695B01" w:rsidP="00695B01">
      <w:pPr>
        <w:pBdr>
          <w:left w:val="single" w:sz="4" w:space="4" w:color="auto"/>
          <w:bottom w:val="single" w:sz="4" w:space="1" w:color="auto"/>
          <w:right w:val="single" w:sz="4" w:space="4" w:color="auto"/>
        </w:pBdr>
        <w:spacing w:after="240" w:line="240" w:lineRule="auto"/>
      </w:pPr>
      <w:r w:rsidRPr="000E522E">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0FBA37EF" w14:textId="77777777" w:rsidR="00695B01" w:rsidRPr="000E522E" w:rsidRDefault="00695B01" w:rsidP="00695B01">
      <w:pPr>
        <w:pStyle w:val="OBJECTIVEBOTHSPACE"/>
      </w:pPr>
      <w:r w:rsidRPr="000E522E">
        <w:lastRenderedPageBreak/>
        <w:t>Objective 1, Page 7</w:t>
      </w:r>
    </w:p>
    <w:p w14:paraId="76009626" w14:textId="77777777" w:rsidR="00695B01" w:rsidRPr="000E522E" w:rsidRDefault="00695B01" w:rsidP="00695B01">
      <w:pPr>
        <w:pStyle w:val="linespace"/>
        <w:numPr>
          <w:ilvl w:val="0"/>
          <w:numId w:val="24"/>
        </w:numPr>
        <w:ind w:left="360"/>
      </w:pPr>
      <w:r w:rsidRPr="000E522E">
        <w:t xml:space="preserve">Give the definition of </w:t>
      </w:r>
      <w:r w:rsidRPr="000E522E">
        <w:rPr>
          <w:i/>
        </w:rPr>
        <w:t>n</w:t>
      </w:r>
      <w:r w:rsidRPr="000E522E">
        <w:t xml:space="preserve"> factorial.</w:t>
      </w:r>
    </w:p>
    <w:p w14:paraId="0F8D3734" w14:textId="77777777" w:rsidR="00695B01" w:rsidRPr="000E522E" w:rsidRDefault="00695B01" w:rsidP="00695B01">
      <w:pPr>
        <w:pStyle w:val="OBJECTIVEBOTHSPACE"/>
      </w:pPr>
      <w:r w:rsidRPr="000E522E">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51C66208" w14:textId="77777777" w:rsidR="00695B01" w:rsidRPr="000E522E" w:rsidRDefault="00695B01" w:rsidP="00F11CAA">
      <w:pPr>
        <w:pBdr>
          <w:left w:val="single" w:sz="4" w:space="4" w:color="auto"/>
          <w:right w:val="single" w:sz="4" w:space="4" w:color="auto"/>
        </w:pBdr>
        <w:spacing w:after="800" w:line="240" w:lineRule="auto"/>
      </w:pPr>
      <w:r w:rsidRPr="000E522E">
        <w:t>How many different routes are possible?</w:t>
      </w: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34" type="#_x0000_t75" alt="P presubscript 7 subscript 5" style="width:18.15pt;height:15.65pt" o:ole="">
            <v:imagedata r:id="rId40" o:title=""/>
          </v:shape>
          <o:OLEObject Type="Embed" ProgID="Equation.DSMT4" ShapeID="_x0000_i1034" DrawAspect="Content" ObjectID="_1645637425" r:id="rId41"/>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35" type="#_x0000_t75" alt="P presubscript 5 subscript 5" style="width:18.15pt;height:15.65pt" o:ole="">
            <v:imagedata r:id="rId42" o:title=""/>
          </v:shape>
          <o:OLEObject Type="Embed" ProgID="Equation.DSMT4" ShapeID="_x0000_i1035" DrawAspect="Content" ObjectID="_1645637426" r:id="rId43"/>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lastRenderedPageBreak/>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36" type="#_x0000_t75" alt="C presubscript 4 subscript 2" style="width:19.4pt;height:15.65pt" o:ole="">
            <v:imagedata r:id="rId44" o:title=""/>
          </v:shape>
          <o:OLEObject Type="Embed" ProgID="Equation.DSMT4" ShapeID="_x0000_i1036" DrawAspect="Content" ObjectID="_1645637427" r:id="rId45"/>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7" type="#_x0000_t75" alt="C presubscript 4 subscript 1" style="width:18.8pt;height:15.65pt" o:ole="">
            <v:imagedata r:id="rId46" o:title=""/>
          </v:shape>
          <o:OLEObject Type="Embed" ProgID="Equation.DSMT4" ShapeID="_x0000_i1037" DrawAspect="Content" ObjectID="_1645637428" r:id="rId47"/>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8" type="#_x0000_t75" alt="C presubscript 6 subscript 4" style="width:19.4pt;height:15.65pt" o:ole="">
            <v:imagedata r:id="rId48" o:title=""/>
          </v:shape>
          <o:OLEObject Type="Embed" ProgID="Equation.DSMT4" ShapeID="_x0000_i1038" DrawAspect="Content" ObjectID="_1645637429" r:id="rId49"/>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9" type="#_x0000_t75" alt="C presubscript 6 subscript 2" style="width:19.4pt;height:15.65pt" o:ole="">
            <v:imagedata r:id="rId50" o:title=""/>
          </v:shape>
          <o:OLEObject Type="Embed" ProgID="Equation.DSMT4" ShapeID="_x0000_i1039" DrawAspect="Content" ObjectID="_1645637430" r:id="rId51"/>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 xml:space="preserve">State the formula for permutations with </w:t>
      </w:r>
      <w:proofErr w:type="spellStart"/>
      <w:r w:rsidRPr="000E522E">
        <w:t>nondistinct</w:t>
      </w:r>
      <w:proofErr w:type="spellEnd"/>
      <w:r w:rsidRPr="000E522E">
        <w:t xml:space="preserve">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40" type="#_x0000_t75" alt="C presubscript n subscript r equals fraction numerator n factorial divided by denominator open parenthesis n minus r close parenthesis factorial end fraction" style="width:64.5pt;height:33.8pt" o:ole="">
                  <v:imagedata r:id="rId52" o:title=""/>
                </v:shape>
                <o:OLEObject Type="Embed" ProgID="Equation.DSMT4" ShapeID="_x0000_i1040" DrawAspect="Content" ObjectID="_1645637431" r:id="rId53"/>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41" type="#_x0000_t75" alt="n to the power of r" style="width:12.5pt;height:15.05pt" o:ole="">
                  <v:imagedata r:id="rId54" o:title=""/>
                </v:shape>
                <o:OLEObject Type="Embed" ProgID="Equation.DSMT4" ShapeID="_x0000_i1041" DrawAspect="Content" ObjectID="_1645637432" r:id="rId55"/>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42" type="#_x0000_t75" alt="P presubscript n subscript r equals fraction numerator n factorial divided by denominator r factorial open parenthesis n minus r close parenthesis factorial end fraction" style="width:1in;height:33.8pt" o:ole="">
                  <v:imagedata r:id="rId56" o:title=""/>
                </v:shape>
                <o:OLEObject Type="Embed" ProgID="Equation.DSMT4" ShapeID="_x0000_i1042" DrawAspect="Content" ObjectID="_1645637433" r:id="rId57"/>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43" type="#_x0000_t75" alt="n subscript 1 " style="width:12.5pt;height:18.8pt" o:ole="">
                  <v:imagedata r:id="rId58" o:title=""/>
                </v:shape>
                <o:OLEObject Type="Embed" ProgID="Equation.DSMT4" ShapeID="_x0000_i1043" DrawAspect="Content" ObjectID="_1645637434" r:id="rId59"/>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44" type="#_x0000_t75" alt="n subscript k" style="width:13.15pt;height:18.8pt" o:ole="">
                  <v:imagedata r:id="rId60" o:title=""/>
                </v:shape>
                <o:OLEObject Type="Embed" ProgID="Equation.DSMT4" ShapeID="_x0000_i1044" DrawAspect="Content" ObjectID="_1645637435" r:id="rId61"/>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45" type="#_x0000_t75" alt="n subscript 2" style="width:13.15pt;height:18.8pt;mso-position-vertical:absolute" o:ole="">
                  <v:imagedata r:id="rId62" o:title=""/>
                </v:shape>
                <o:OLEObject Type="Embed" ProgID="Equation.DSMT4" ShapeID="_x0000_i1045" DrawAspect="Content" ObjectID="_1645637436" r:id="rId63"/>
              </w:object>
            </w:r>
            <w:r w:rsidR="00E53F34" w:rsidRPr="000E522E">
              <w:rPr>
                <w:i/>
                <w:position w:val="-10"/>
              </w:rPr>
              <w:object w:dxaOrig="1760" w:dyaOrig="320" w14:anchorId="1E59A465">
                <v:shape id="_x0000_i1046" type="#_x0000_t75" alt="n equals n subscript 1 plus n subscript 2 plus ... plus n subscript k" style="width:87.65pt;height:15.65pt" o:ole="">
                  <v:imagedata r:id="rId64" o:title=""/>
                </v:shape>
                <o:OLEObject Type="Embed" ProgID="Equation.DSMT4" ShapeID="_x0000_i1046" DrawAspect="Content" ObjectID="_1645637437" r:id="rId65"/>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7" type="#_x0000_t75" alt="fraction numerator n factorial divided by denominator n subscript 1 factorial times n subscript 2 factorial times … times n subscript k factorial end fraction" style="width:64.5pt;height:33.2pt" o:ole="">
                  <v:imagedata r:id="rId66" o:title=""/>
                </v:shape>
                <o:OLEObject Type="Embed" ProgID="Equation.DSMT4" ShapeID="_x0000_i1047" DrawAspect="Content" ObjectID="_1645637438" r:id="rId67"/>
              </w:object>
            </w:r>
          </w:p>
        </w:tc>
      </w:tr>
    </w:tbl>
    <w:p w14:paraId="78569082" w14:textId="0AF6EFEF" w:rsidR="00695B01" w:rsidRPr="000E522E" w:rsidRDefault="00695B01" w:rsidP="00EE2E22">
      <w:pPr>
        <w:pStyle w:val="Heading4"/>
        <w:spacing w:before="1080" w:after="240"/>
      </w:pPr>
      <w:r w:rsidRPr="000E522E">
        <w:lastRenderedPageBreak/>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2F6BC8">
          <w:headerReference w:type="first" r:id="rId68"/>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game show Deal or No </w:t>
      </w:r>
      <w:proofErr w:type="gramStart"/>
      <w:r w:rsidRPr="000E522E">
        <w:t>Deal?,</w:t>
      </w:r>
      <w:proofErr w:type="gramEnd"/>
      <w:r w:rsidRPr="000E522E">
        <w:t xml:space="preserve">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40818883" w:rsidR="007A0150" w:rsidRPr="000E522E"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sectPr w:rsidR="007A0150" w:rsidRPr="000E522E" w:rsidSect="00B75EE7">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732218" w14:textId="77777777" w:rsidR="0039320F" w:rsidRDefault="0039320F">
      <w:r>
        <w:separator/>
      </w:r>
    </w:p>
  </w:endnote>
  <w:endnote w:type="continuationSeparator" w:id="0">
    <w:p w14:paraId="78BAEDEE" w14:textId="77777777" w:rsidR="0039320F" w:rsidRDefault="003932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0B3B90" w:rsidRPr="009E758C" w:rsidRDefault="000B3B90"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0B3B90" w:rsidRPr="00507C1D" w:rsidRDefault="000B3B90" w:rsidP="00507C1D">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0B3B90" w:rsidRDefault="000B3B90"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0B3B90" w:rsidRPr="00C35B2C" w:rsidRDefault="000B3B90"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0B3B90" w:rsidRDefault="000B3B90"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0B3B90" w:rsidRPr="00C35B2C" w:rsidRDefault="000B3B90" w:rsidP="002F6BC8">
    <w:pPr>
      <w:pStyle w:val="Footer"/>
      <w:spacing w:after="0" w:line="240" w:lineRule="auto"/>
      <w:jc w:val="center"/>
    </w:pPr>
    <w:r w:rsidRPr="00507C1D">
      <w:t>Copyright © 201</w:t>
    </w:r>
    <w:r>
      <w:t>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03570F" w14:textId="77777777" w:rsidR="0039320F" w:rsidRDefault="0039320F">
      <w:r>
        <w:separator/>
      </w:r>
    </w:p>
  </w:footnote>
  <w:footnote w:type="continuationSeparator" w:id="0">
    <w:p w14:paraId="183F3074" w14:textId="77777777" w:rsidR="0039320F" w:rsidRDefault="003932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0B3B90" w:rsidRPr="004830CA" w:rsidRDefault="000B3B90">
    <w:pPr>
      <w:pStyle w:val="Header"/>
    </w:pPr>
    <w:r>
      <w:t>Chapter 5: Probabilit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0B3B90" w:rsidRPr="004830CA" w:rsidRDefault="000B3B90" w:rsidP="002F6BC8">
    <w:pPr>
      <w:pStyle w:val="Header"/>
      <w:jc w:val="right"/>
    </w:pPr>
    <w:r w:rsidRPr="004830CA">
      <w:t xml:space="preserve">Section </w:t>
    </w:r>
    <w:r>
      <w:t>5.1: Probability Rul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0B3B90" w:rsidRPr="00B11667" w:rsidRDefault="000B3B90"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0B3B90" w:rsidRPr="00520C32" w:rsidRDefault="000B3B90"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0B3B90" w:rsidRPr="004830CA" w:rsidRDefault="000B3B90">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0B3B90" w:rsidRPr="00B11667" w:rsidRDefault="000B3B90"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0B3B90" w:rsidRPr="00520C32" w:rsidRDefault="000B3B90" w:rsidP="002F6BC8">
    <w:pPr>
      <w:pStyle w:val="Header"/>
      <w:rPr>
        <w:vanish/>
      </w:rPr>
    </w:pPr>
    <w:r>
      <w:t>Chapter 5: Probability</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0B3B90" w:rsidRPr="00DB22A7" w:rsidRDefault="000B3B90" w:rsidP="002F6BC8">
    <w:pPr>
      <w:pStyle w:val="Header"/>
    </w:pPr>
    <w:r>
      <w:t>Chapter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0B3B90" w:rsidRPr="00520C32" w:rsidRDefault="000B3B90" w:rsidP="002F6BC8">
    <w:pPr>
      <w:pStyle w:val="Header"/>
      <w:rPr>
        <w:vanish/>
      </w:rPr>
    </w:pPr>
    <w:r>
      <w:t>Chapter 5: Probabil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31088"/>
    <w:multiLevelType w:val="hybridMultilevel"/>
    <w:tmpl w:val="D4E0140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8"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AE66DE"/>
    <w:multiLevelType w:val="hybridMultilevel"/>
    <w:tmpl w:val="5A9475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1"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F93C33"/>
    <w:multiLevelType w:val="hybridMultilevel"/>
    <w:tmpl w:val="58C4D6A8"/>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7"/>
  </w:num>
  <w:num w:numId="3">
    <w:abstractNumId w:val="14"/>
  </w:num>
  <w:num w:numId="4">
    <w:abstractNumId w:val="0"/>
  </w:num>
  <w:num w:numId="5">
    <w:abstractNumId w:val="2"/>
  </w:num>
  <w:num w:numId="6">
    <w:abstractNumId w:val="19"/>
  </w:num>
  <w:num w:numId="7">
    <w:abstractNumId w:val="10"/>
  </w:num>
  <w:num w:numId="8">
    <w:abstractNumId w:val="1"/>
  </w:num>
  <w:num w:numId="9">
    <w:abstractNumId w:val="11"/>
  </w:num>
  <w:num w:numId="10">
    <w:abstractNumId w:val="33"/>
  </w:num>
  <w:num w:numId="11">
    <w:abstractNumId w:val="22"/>
  </w:num>
  <w:num w:numId="12">
    <w:abstractNumId w:val="12"/>
  </w:num>
  <w:num w:numId="13">
    <w:abstractNumId w:val="4"/>
  </w:num>
  <w:num w:numId="14">
    <w:abstractNumId w:val="25"/>
  </w:num>
  <w:num w:numId="15">
    <w:abstractNumId w:val="32"/>
  </w:num>
  <w:num w:numId="16">
    <w:abstractNumId w:val="30"/>
  </w:num>
  <w:num w:numId="17">
    <w:abstractNumId w:val="9"/>
  </w:num>
  <w:num w:numId="18">
    <w:abstractNumId w:val="28"/>
  </w:num>
  <w:num w:numId="19">
    <w:abstractNumId w:val="23"/>
  </w:num>
  <w:num w:numId="20">
    <w:abstractNumId w:val="31"/>
  </w:num>
  <w:num w:numId="21">
    <w:abstractNumId w:val="3"/>
  </w:num>
  <w:num w:numId="22">
    <w:abstractNumId w:val="20"/>
  </w:num>
  <w:num w:numId="23">
    <w:abstractNumId w:val="16"/>
  </w:num>
  <w:num w:numId="24">
    <w:abstractNumId w:val="6"/>
  </w:num>
  <w:num w:numId="25">
    <w:abstractNumId w:val="29"/>
  </w:num>
  <w:num w:numId="26">
    <w:abstractNumId w:val="24"/>
  </w:num>
  <w:num w:numId="27">
    <w:abstractNumId w:val="17"/>
  </w:num>
  <w:num w:numId="28">
    <w:abstractNumId w:val="27"/>
  </w:num>
  <w:num w:numId="29">
    <w:abstractNumId w:val="13"/>
  </w:num>
  <w:num w:numId="30">
    <w:abstractNumId w:val="18"/>
  </w:num>
  <w:num w:numId="31">
    <w:abstractNumId w:val="26"/>
  </w:num>
  <w:num w:numId="32">
    <w:abstractNumId w:val="8"/>
  </w:num>
  <w:num w:numId="33">
    <w:abstractNumId w:val="15"/>
  </w:num>
  <w:num w:numId="34">
    <w:abstractNumId w:val="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NKoFAKT+9wYtAAAA"/>
  </w:docVars>
  <w:rsids>
    <w:rsidRoot w:val="007419F1"/>
    <w:rsid w:val="00001A42"/>
    <w:rsid w:val="00006BA6"/>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62D77"/>
    <w:rsid w:val="000634AC"/>
    <w:rsid w:val="00071A6E"/>
    <w:rsid w:val="000805CD"/>
    <w:rsid w:val="0008071B"/>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5EC0"/>
    <w:rsid w:val="001A07CD"/>
    <w:rsid w:val="001A4201"/>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529C"/>
    <w:rsid w:val="00215B1F"/>
    <w:rsid w:val="0021731F"/>
    <w:rsid w:val="002212C4"/>
    <w:rsid w:val="00226ECB"/>
    <w:rsid w:val="0023331E"/>
    <w:rsid w:val="00233EA2"/>
    <w:rsid w:val="002349CF"/>
    <w:rsid w:val="00235A36"/>
    <w:rsid w:val="00242C90"/>
    <w:rsid w:val="0024523B"/>
    <w:rsid w:val="002471D7"/>
    <w:rsid w:val="00264537"/>
    <w:rsid w:val="0026571D"/>
    <w:rsid w:val="00265CA6"/>
    <w:rsid w:val="002749E5"/>
    <w:rsid w:val="00274E31"/>
    <w:rsid w:val="00285259"/>
    <w:rsid w:val="002861C0"/>
    <w:rsid w:val="00287A3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EB5"/>
    <w:rsid w:val="002F5909"/>
    <w:rsid w:val="002F6BC8"/>
    <w:rsid w:val="003103F5"/>
    <w:rsid w:val="00310994"/>
    <w:rsid w:val="00310E49"/>
    <w:rsid w:val="00314D01"/>
    <w:rsid w:val="00316BF5"/>
    <w:rsid w:val="00317430"/>
    <w:rsid w:val="003175EF"/>
    <w:rsid w:val="00320728"/>
    <w:rsid w:val="00320885"/>
    <w:rsid w:val="0033075B"/>
    <w:rsid w:val="003335C7"/>
    <w:rsid w:val="00334020"/>
    <w:rsid w:val="00336328"/>
    <w:rsid w:val="00342331"/>
    <w:rsid w:val="003425B8"/>
    <w:rsid w:val="003508EA"/>
    <w:rsid w:val="0035152B"/>
    <w:rsid w:val="00356F5C"/>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2B8B"/>
    <w:rsid w:val="003D3F88"/>
    <w:rsid w:val="003E1676"/>
    <w:rsid w:val="003E26B8"/>
    <w:rsid w:val="003E4346"/>
    <w:rsid w:val="003F04A6"/>
    <w:rsid w:val="003F052D"/>
    <w:rsid w:val="003F0D7E"/>
    <w:rsid w:val="003F2647"/>
    <w:rsid w:val="00407873"/>
    <w:rsid w:val="00412C3C"/>
    <w:rsid w:val="004161F8"/>
    <w:rsid w:val="0042099A"/>
    <w:rsid w:val="00424B87"/>
    <w:rsid w:val="00427278"/>
    <w:rsid w:val="00435ABA"/>
    <w:rsid w:val="00436F99"/>
    <w:rsid w:val="00442F09"/>
    <w:rsid w:val="00445006"/>
    <w:rsid w:val="00454412"/>
    <w:rsid w:val="0045511F"/>
    <w:rsid w:val="004576B2"/>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62B39"/>
    <w:rsid w:val="00565AA8"/>
    <w:rsid w:val="00566276"/>
    <w:rsid w:val="005667A3"/>
    <w:rsid w:val="00567EF6"/>
    <w:rsid w:val="00570F2E"/>
    <w:rsid w:val="005930C4"/>
    <w:rsid w:val="00593DD0"/>
    <w:rsid w:val="005A76F7"/>
    <w:rsid w:val="005C139D"/>
    <w:rsid w:val="005C4477"/>
    <w:rsid w:val="005C76E7"/>
    <w:rsid w:val="005D3610"/>
    <w:rsid w:val="005E0AB4"/>
    <w:rsid w:val="005E2B83"/>
    <w:rsid w:val="005E3578"/>
    <w:rsid w:val="005E61F1"/>
    <w:rsid w:val="005F2969"/>
    <w:rsid w:val="005F3599"/>
    <w:rsid w:val="005F5A56"/>
    <w:rsid w:val="00601AA7"/>
    <w:rsid w:val="00604809"/>
    <w:rsid w:val="00610322"/>
    <w:rsid w:val="0061269D"/>
    <w:rsid w:val="00614276"/>
    <w:rsid w:val="0061546B"/>
    <w:rsid w:val="00615471"/>
    <w:rsid w:val="00627B75"/>
    <w:rsid w:val="0063120B"/>
    <w:rsid w:val="00634AC5"/>
    <w:rsid w:val="006377EF"/>
    <w:rsid w:val="00637BF3"/>
    <w:rsid w:val="0064008A"/>
    <w:rsid w:val="0065597D"/>
    <w:rsid w:val="006639EF"/>
    <w:rsid w:val="00670875"/>
    <w:rsid w:val="006737D6"/>
    <w:rsid w:val="00676FDC"/>
    <w:rsid w:val="0068786C"/>
    <w:rsid w:val="00692979"/>
    <w:rsid w:val="00693AEE"/>
    <w:rsid w:val="006951AB"/>
    <w:rsid w:val="00695B01"/>
    <w:rsid w:val="006A044B"/>
    <w:rsid w:val="006A0983"/>
    <w:rsid w:val="006A0C71"/>
    <w:rsid w:val="006A6DF6"/>
    <w:rsid w:val="006A7D3D"/>
    <w:rsid w:val="006A7D42"/>
    <w:rsid w:val="006A7E46"/>
    <w:rsid w:val="006B0F1F"/>
    <w:rsid w:val="006B5DE7"/>
    <w:rsid w:val="006C1EF3"/>
    <w:rsid w:val="006D0978"/>
    <w:rsid w:val="006F0413"/>
    <w:rsid w:val="006F0AD6"/>
    <w:rsid w:val="006F22BA"/>
    <w:rsid w:val="006F4805"/>
    <w:rsid w:val="006F5756"/>
    <w:rsid w:val="007419F1"/>
    <w:rsid w:val="0074748A"/>
    <w:rsid w:val="00747AE7"/>
    <w:rsid w:val="0075368B"/>
    <w:rsid w:val="0075753E"/>
    <w:rsid w:val="00760271"/>
    <w:rsid w:val="007640EA"/>
    <w:rsid w:val="00765626"/>
    <w:rsid w:val="007728C0"/>
    <w:rsid w:val="00773286"/>
    <w:rsid w:val="00775F29"/>
    <w:rsid w:val="00784EF9"/>
    <w:rsid w:val="00791D92"/>
    <w:rsid w:val="007A0150"/>
    <w:rsid w:val="007A5F30"/>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60479"/>
    <w:rsid w:val="00964642"/>
    <w:rsid w:val="00976E4D"/>
    <w:rsid w:val="009812CB"/>
    <w:rsid w:val="00992C0E"/>
    <w:rsid w:val="00992E1B"/>
    <w:rsid w:val="009A0BD6"/>
    <w:rsid w:val="009A14BB"/>
    <w:rsid w:val="009A1AAF"/>
    <w:rsid w:val="009A21FC"/>
    <w:rsid w:val="009B024C"/>
    <w:rsid w:val="009B61A0"/>
    <w:rsid w:val="009C2C59"/>
    <w:rsid w:val="009C3B72"/>
    <w:rsid w:val="009C7DA4"/>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346E"/>
    <w:rsid w:val="00AB103A"/>
    <w:rsid w:val="00AB71DF"/>
    <w:rsid w:val="00AC039D"/>
    <w:rsid w:val="00AD0CF6"/>
    <w:rsid w:val="00AE05E8"/>
    <w:rsid w:val="00AF6793"/>
    <w:rsid w:val="00AF6B89"/>
    <w:rsid w:val="00B03BC3"/>
    <w:rsid w:val="00B11667"/>
    <w:rsid w:val="00B13468"/>
    <w:rsid w:val="00B15B2A"/>
    <w:rsid w:val="00B2025A"/>
    <w:rsid w:val="00B23C1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A7B69"/>
    <w:rsid w:val="00CB4C3D"/>
    <w:rsid w:val="00CC791F"/>
    <w:rsid w:val="00CD39A6"/>
    <w:rsid w:val="00CD7213"/>
    <w:rsid w:val="00CF20A6"/>
    <w:rsid w:val="00CF3F0F"/>
    <w:rsid w:val="00CF6815"/>
    <w:rsid w:val="00D049F5"/>
    <w:rsid w:val="00D04D24"/>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6F88"/>
    <w:rsid w:val="00DE418B"/>
    <w:rsid w:val="00DE6261"/>
    <w:rsid w:val="00DE735D"/>
    <w:rsid w:val="00DE7428"/>
    <w:rsid w:val="00DE7630"/>
    <w:rsid w:val="00DF1303"/>
    <w:rsid w:val="00DF5AAB"/>
    <w:rsid w:val="00DF5F4A"/>
    <w:rsid w:val="00E02A69"/>
    <w:rsid w:val="00E1560B"/>
    <w:rsid w:val="00E20502"/>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805C2"/>
    <w:rsid w:val="00E9469E"/>
    <w:rsid w:val="00EA1800"/>
    <w:rsid w:val="00EA1AFD"/>
    <w:rsid w:val="00EB570A"/>
    <w:rsid w:val="00EC28CE"/>
    <w:rsid w:val="00EC408C"/>
    <w:rsid w:val="00EC742E"/>
    <w:rsid w:val="00ED1B2C"/>
    <w:rsid w:val="00ED2BBA"/>
    <w:rsid w:val="00ED3AA6"/>
    <w:rsid w:val="00ED793F"/>
    <w:rsid w:val="00ED7B15"/>
    <w:rsid w:val="00EE2E22"/>
    <w:rsid w:val="00EE306A"/>
    <w:rsid w:val="00EE3AB3"/>
    <w:rsid w:val="00EE3AC7"/>
    <w:rsid w:val="00F00965"/>
    <w:rsid w:val="00F02451"/>
    <w:rsid w:val="00F03B4C"/>
    <w:rsid w:val="00F077A6"/>
    <w:rsid w:val="00F10D06"/>
    <w:rsid w:val="00F11CAA"/>
    <w:rsid w:val="00F17D7A"/>
    <w:rsid w:val="00F23A95"/>
    <w:rsid w:val="00F31B22"/>
    <w:rsid w:val="00F3420B"/>
    <w:rsid w:val="00F37618"/>
    <w:rsid w:val="00F4693C"/>
    <w:rsid w:val="00F54BCE"/>
    <w:rsid w:val="00F6205E"/>
    <w:rsid w:val="00F71631"/>
    <w:rsid w:val="00F83DB1"/>
    <w:rsid w:val="00F84EB6"/>
    <w:rsid w:val="00F93CDA"/>
    <w:rsid w:val="00F9631B"/>
    <w:rsid w:val="00F96E9E"/>
    <w:rsid w:val="00FB1F5C"/>
    <w:rsid w:val="00FB79A6"/>
    <w:rsid w:val="00FC14FF"/>
    <w:rsid w:val="00FD26FD"/>
    <w:rsid w:val="00FD3453"/>
    <w:rsid w:val="00FD4673"/>
    <w:rsid w:val="00FE4421"/>
    <w:rsid w:val="00FF1F9E"/>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C619DED9-C189-4B77-8B37-720956CD5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semiHidden/>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974670629">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1395667">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1155147726">
              <w:marLeft w:val="0"/>
              <w:marRight w:val="0"/>
              <w:marTop w:val="0"/>
              <w:marBottom w:val="0"/>
              <w:divBdr>
                <w:top w:val="none" w:sz="0" w:space="0" w:color="auto"/>
                <w:left w:val="none" w:sz="0" w:space="0" w:color="auto"/>
                <w:bottom w:val="none" w:sz="0" w:space="0" w:color="auto"/>
                <w:right w:val="none" w:sz="0" w:space="0" w:color="auto"/>
              </w:divBdr>
              <w:divsChild>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 w:id="291180106">
                  <w:marLeft w:val="0"/>
                  <w:marRight w:val="0"/>
                  <w:marTop w:val="0"/>
                  <w:marBottom w:val="0"/>
                  <w:divBdr>
                    <w:top w:val="none" w:sz="0" w:space="0" w:color="auto"/>
                    <w:left w:val="none" w:sz="0" w:space="0" w:color="auto"/>
                    <w:bottom w:val="none" w:sz="0" w:space="0" w:color="auto"/>
                    <w:right w:val="none" w:sz="0" w:space="0" w:color="auto"/>
                  </w:divBdr>
                </w:div>
              </w:divsChild>
            </w:div>
            <w:div w:id="456988755">
              <w:marLeft w:val="-15"/>
              <w:marRight w:val="-15"/>
              <w:marTop w:val="0"/>
              <w:marBottom w:val="0"/>
              <w:divBdr>
                <w:top w:val="none" w:sz="0" w:space="0" w:color="auto"/>
                <w:left w:val="none" w:sz="0" w:space="0" w:color="auto"/>
                <w:bottom w:val="none" w:sz="0" w:space="0" w:color="auto"/>
                <w:right w:val="none" w:sz="0" w:space="0" w:color="auto"/>
              </w:divBdr>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1045527461">
                  <w:marLeft w:val="96"/>
                  <w:marRight w:val="96"/>
                  <w:marTop w:val="96"/>
                  <w:marBottom w:val="96"/>
                  <w:divBdr>
                    <w:top w:val="none" w:sz="0" w:space="0" w:color="auto"/>
                    <w:left w:val="none" w:sz="0" w:space="0" w:color="auto"/>
                    <w:bottom w:val="none" w:sz="0" w:space="0" w:color="auto"/>
                    <w:right w:val="none" w:sz="0" w:space="0" w:color="auto"/>
                  </w:divBdr>
                </w:div>
                <w:div w:id="52660144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1423719779">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4594711">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members.tripod.com/~passpigs/prob.html" TargetMode="External"/><Relationship Id="rId18" Type="http://schemas.openxmlformats.org/officeDocument/2006/relationships/oleObject" Target="embeddings/oleObject1.bin"/><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header" Target="header6.xml"/><Relationship Id="rId34" Type="http://schemas.openxmlformats.org/officeDocument/2006/relationships/oleObject" Target="embeddings/oleObject7.bin"/><Relationship Id="rId42" Type="http://schemas.openxmlformats.org/officeDocument/2006/relationships/image" Target="media/image14.wmf"/><Relationship Id="rId47" Type="http://schemas.openxmlformats.org/officeDocument/2006/relationships/oleObject" Target="embeddings/oleObject13.bin"/><Relationship Id="rId50" Type="http://schemas.openxmlformats.org/officeDocument/2006/relationships/image" Target="media/image18.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header" Target="header9.xml"/><Relationship Id="rId7" Type="http://schemas.openxmlformats.org/officeDocument/2006/relationships/header" Target="head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29"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header" Target="header8.xml"/><Relationship Id="rId40" Type="http://schemas.openxmlformats.org/officeDocument/2006/relationships/image" Target="media/image13.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2.wmf"/><Relationship Id="rId66"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footer" Target="footer2.xml"/><Relationship Id="rId19" Type="http://schemas.openxmlformats.org/officeDocument/2006/relationships/image" Target="media/image4.png"/><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header" Target="header7.xml"/><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1.wmf"/><Relationship Id="rId43" Type="http://schemas.openxmlformats.org/officeDocument/2006/relationships/oleObject" Target="embeddings/oleObject11.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image" Target="media/image27.png"/><Relationship Id="rId8" Type="http://schemas.openxmlformats.org/officeDocument/2006/relationships/header" Target="header2.xml"/><Relationship Id="rId51" Type="http://schemas.openxmlformats.org/officeDocument/2006/relationships/oleObject" Target="embeddings/oleObject15.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header" Target="header5.xml"/><Relationship Id="rId41" Type="http://schemas.openxmlformats.org/officeDocument/2006/relationships/oleObject" Target="embeddings/oleObject10.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31</TotalTime>
  <Pages>31</Pages>
  <Words>5434</Words>
  <Characters>30980</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36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cp:lastModifiedBy>POakes</cp:lastModifiedBy>
  <cp:revision>118</cp:revision>
  <cp:lastPrinted>2014-10-27T11:46:00Z</cp:lastPrinted>
  <dcterms:created xsi:type="dcterms:W3CDTF">2018-12-27T14:40:00Z</dcterms:created>
  <dcterms:modified xsi:type="dcterms:W3CDTF">2020-03-14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